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7" r:id="rId3"/>
    <p:sldId id="280" r:id="rId4"/>
    <p:sldId id="282" r:id="rId5"/>
    <p:sldId id="281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71" r:id="rId18"/>
    <p:sldId id="270" r:id="rId19"/>
    <p:sldId id="272" r:id="rId20"/>
    <p:sldId id="273" r:id="rId21"/>
    <p:sldId id="274" r:id="rId22"/>
    <p:sldId id="275" r:id="rId23"/>
    <p:sldId id="276" r:id="rId24"/>
    <p:sldId id="283" r:id="rId25"/>
    <p:sldId id="284" r:id="rId26"/>
    <p:sldId id="285" r:id="rId27"/>
    <p:sldId id="286" r:id="rId28"/>
    <p:sldId id="277" r:id="rId29"/>
    <p:sldId id="278" r:id="rId30"/>
    <p:sldId id="279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674"/>
  </p:normalViewPr>
  <p:slideViewPr>
    <p:cSldViewPr snapToGrid="0">
      <p:cViewPr varScale="1">
        <p:scale>
          <a:sx n="124" d="100"/>
          <a:sy n="124" d="100"/>
        </p:scale>
        <p:origin x="640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3" d="100"/>
          <a:sy n="93" d="100"/>
        </p:scale>
        <p:origin x="2664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ilen, Eren" userId="1524803c-4e9d-4ade-801e-849580f16dd3" providerId="ADAL" clId="{BCE7A4E5-EE37-CC42-8BBE-821F12572579}"/>
    <pc:docChg chg="addSld modSld">
      <pc:chgData name="Bilen, Eren" userId="1524803c-4e9d-4ade-801e-849580f16dd3" providerId="ADAL" clId="{BCE7A4E5-EE37-CC42-8BBE-821F12572579}" dt="2022-10-03T22:37:44.353" v="51"/>
      <pc:docMkLst>
        <pc:docMk/>
      </pc:docMkLst>
      <pc:sldChg chg="addSp delSp modSp mod">
        <pc:chgData name="Bilen, Eren" userId="1524803c-4e9d-4ade-801e-849580f16dd3" providerId="ADAL" clId="{BCE7A4E5-EE37-CC42-8BBE-821F12572579}" dt="2022-10-03T22:35:22.866" v="50" actId="1076"/>
        <pc:sldMkLst>
          <pc:docMk/>
          <pc:sldMk cId="2173295856" sldId="257"/>
        </pc:sldMkLst>
        <pc:spChg chg="mod">
          <ac:chgData name="Bilen, Eren" userId="1524803c-4e9d-4ade-801e-849580f16dd3" providerId="ADAL" clId="{BCE7A4E5-EE37-CC42-8BBE-821F12572579}" dt="2022-10-03T22:32:49.813" v="28" actId="20577"/>
          <ac:spMkLst>
            <pc:docMk/>
            <pc:sldMk cId="2173295856" sldId="257"/>
            <ac:spMk id="3" creationId="{69E7E7AD-A05D-4C5B-BE6F-61347CED5B11}"/>
          </ac:spMkLst>
        </pc:spChg>
        <pc:picChg chg="add del mod">
          <ac:chgData name="Bilen, Eren" userId="1524803c-4e9d-4ade-801e-849580f16dd3" providerId="ADAL" clId="{BCE7A4E5-EE37-CC42-8BBE-821F12572579}" dt="2022-10-03T22:33:50.870" v="32" actId="478"/>
          <ac:picMkLst>
            <pc:docMk/>
            <pc:sldMk cId="2173295856" sldId="257"/>
            <ac:picMk id="1026" creationId="{92C03621-4C37-A156-DC2A-648282B76E5A}"/>
          </ac:picMkLst>
        </pc:picChg>
        <pc:picChg chg="add del mod">
          <ac:chgData name="Bilen, Eren" userId="1524803c-4e9d-4ade-801e-849580f16dd3" providerId="ADAL" clId="{BCE7A4E5-EE37-CC42-8BBE-821F12572579}" dt="2022-10-03T22:34:06.104" v="36" actId="478"/>
          <ac:picMkLst>
            <pc:docMk/>
            <pc:sldMk cId="2173295856" sldId="257"/>
            <ac:picMk id="1028" creationId="{BECE4431-C791-6499-51E0-33DD4A611B52}"/>
          </ac:picMkLst>
        </pc:picChg>
        <pc:picChg chg="add del">
          <ac:chgData name="Bilen, Eren" userId="1524803c-4e9d-4ade-801e-849580f16dd3" providerId="ADAL" clId="{BCE7A4E5-EE37-CC42-8BBE-821F12572579}" dt="2022-10-03T22:34:09.288" v="38"/>
          <ac:picMkLst>
            <pc:docMk/>
            <pc:sldMk cId="2173295856" sldId="257"/>
            <ac:picMk id="1030" creationId="{170D49D6-F176-7A14-3C1C-FF5D007552FD}"/>
          </ac:picMkLst>
        </pc:picChg>
        <pc:picChg chg="add del mod">
          <ac:chgData name="Bilen, Eren" userId="1524803c-4e9d-4ade-801e-849580f16dd3" providerId="ADAL" clId="{BCE7A4E5-EE37-CC42-8BBE-821F12572579}" dt="2022-10-03T22:35:06.263" v="44" actId="478"/>
          <ac:picMkLst>
            <pc:docMk/>
            <pc:sldMk cId="2173295856" sldId="257"/>
            <ac:picMk id="1032" creationId="{5374D08E-0CB6-EB32-8619-FEB38F4FEDFA}"/>
          </ac:picMkLst>
        </pc:picChg>
        <pc:picChg chg="add mod">
          <ac:chgData name="Bilen, Eren" userId="1524803c-4e9d-4ade-801e-849580f16dd3" providerId="ADAL" clId="{BCE7A4E5-EE37-CC42-8BBE-821F12572579}" dt="2022-10-03T22:35:22.866" v="50" actId="1076"/>
          <ac:picMkLst>
            <pc:docMk/>
            <pc:sldMk cId="2173295856" sldId="257"/>
            <ac:picMk id="1034" creationId="{96D2E6B1-F14C-C5DF-06CC-8C7885284416}"/>
          </ac:picMkLst>
        </pc:picChg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3007035477" sldId="267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3651533369" sldId="268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3673983514" sldId="270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2759919752" sldId="271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3793374823" sldId="272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3024273358" sldId="273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2187000738" sldId="274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104037617" sldId="275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2957665365" sldId="276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2897812530" sldId="277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1916473632" sldId="278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3386989380" sldId="279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339536123" sldId="283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3016934695" sldId="284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1549421585" sldId="285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1731902549" sldId="286"/>
        </pc:sldMkLst>
      </pc:sldChg>
    </pc:docChg>
  </pc:docChgLst>
  <pc:docChgLst>
    <pc:chgData name="Bilen, Eren" userId="1524803c-4e9d-4ade-801e-849580f16dd3" providerId="ADAL" clId="{92715A61-87C8-794C-AA08-530FF04D3742}"/>
    <pc:docChg chg="undo custSel addSld delSld modSld sldOrd">
      <pc:chgData name="Bilen, Eren" userId="1524803c-4e9d-4ade-801e-849580f16dd3" providerId="ADAL" clId="{92715A61-87C8-794C-AA08-530FF04D3742}" dt="2021-09-21T02:51:02.369" v="30" actId="20577"/>
      <pc:docMkLst>
        <pc:docMk/>
      </pc:docMkLst>
      <pc:sldChg chg="modSp mod">
        <pc:chgData name="Bilen, Eren" userId="1524803c-4e9d-4ade-801e-849580f16dd3" providerId="ADAL" clId="{92715A61-87C8-794C-AA08-530FF04D3742}" dt="2021-09-21T02:51:02.369" v="30" actId="20577"/>
        <pc:sldMkLst>
          <pc:docMk/>
          <pc:sldMk cId="2173295856" sldId="257"/>
        </pc:sldMkLst>
        <pc:spChg chg="mod">
          <ac:chgData name="Bilen, Eren" userId="1524803c-4e9d-4ade-801e-849580f16dd3" providerId="ADAL" clId="{92715A61-87C8-794C-AA08-530FF04D3742}" dt="2021-09-21T02:51:02.369" v="30" actId="20577"/>
          <ac:spMkLst>
            <pc:docMk/>
            <pc:sldMk cId="2173295856" sldId="257"/>
            <ac:spMk id="3" creationId="{69E7E7AD-A05D-4C5B-BE6F-61347CED5B11}"/>
          </ac:spMkLst>
        </pc:spChg>
      </pc:sldChg>
      <pc:sldChg chg="addSp modSp new ord">
        <pc:chgData name="Bilen, Eren" userId="1524803c-4e9d-4ade-801e-849580f16dd3" providerId="ADAL" clId="{92715A61-87C8-794C-AA08-530FF04D3742}" dt="2021-09-16T14:05:36.739" v="8" actId="20578"/>
        <pc:sldMkLst>
          <pc:docMk/>
          <pc:sldMk cId="1666574204" sldId="281"/>
        </pc:sldMkLst>
        <pc:picChg chg="add mod">
          <ac:chgData name="Bilen, Eren" userId="1524803c-4e9d-4ade-801e-849580f16dd3" providerId="ADAL" clId="{92715A61-87C8-794C-AA08-530FF04D3742}" dt="2021-09-16T14:05:25.902" v="5"/>
          <ac:picMkLst>
            <pc:docMk/>
            <pc:sldMk cId="1666574204" sldId="281"/>
            <ac:picMk id="3" creationId="{C7BBB1C9-C090-FF40-B29B-E40AC3B0EF91}"/>
          </ac:picMkLst>
        </pc:picChg>
      </pc:sldChg>
      <pc:sldChg chg="new del">
        <pc:chgData name="Bilen, Eren" userId="1524803c-4e9d-4ade-801e-849580f16dd3" providerId="ADAL" clId="{92715A61-87C8-794C-AA08-530FF04D3742}" dt="2021-09-16T14:05:07.879" v="1" actId="680"/>
        <pc:sldMkLst>
          <pc:docMk/>
          <pc:sldMk cId="2404267914" sldId="281"/>
        </pc:sldMkLst>
      </pc:sldChg>
      <pc:sldChg chg="addSp modSp add mod">
        <pc:chgData name="Bilen, Eren" userId="1524803c-4e9d-4ade-801e-849580f16dd3" providerId="ADAL" clId="{92715A61-87C8-794C-AA08-530FF04D3742}" dt="2021-09-16T14:05:39.823" v="9" actId="1076"/>
        <pc:sldMkLst>
          <pc:docMk/>
          <pc:sldMk cId="2581926838" sldId="282"/>
        </pc:sldMkLst>
        <pc:picChg chg="add mod">
          <ac:chgData name="Bilen, Eren" userId="1524803c-4e9d-4ade-801e-849580f16dd3" providerId="ADAL" clId="{92715A61-87C8-794C-AA08-530FF04D3742}" dt="2021-09-16T14:05:39.823" v="9" actId="1076"/>
          <ac:picMkLst>
            <pc:docMk/>
            <pc:sldMk cId="2581926838" sldId="282"/>
            <ac:picMk id="3" creationId="{77C4527F-EBEC-A74E-B693-DA9E15EDDEE0}"/>
          </ac:picMkLst>
        </pc:picChg>
      </pc:sldChg>
    </pc:docChg>
  </pc:docChgLst>
  <pc:docChgLst>
    <pc:chgData name="Forrester, Jeffrey" userId="6ba1022f-7673-4f6a-9d05-fd2c9f8497c3" providerId="ADAL" clId="{78DBFB4F-B25C-4D72-B503-4801C1CFDE67}"/>
    <pc:docChg chg="modSld">
      <pc:chgData name="Forrester, Jeffrey" userId="6ba1022f-7673-4f6a-9d05-fd2c9f8497c3" providerId="ADAL" clId="{78DBFB4F-B25C-4D72-B503-4801C1CFDE67}" dt="2021-07-21T20:10:08.813" v="31" actId="255"/>
      <pc:docMkLst>
        <pc:docMk/>
      </pc:docMkLst>
      <pc:sldChg chg="modSp mod">
        <pc:chgData name="Forrester, Jeffrey" userId="6ba1022f-7673-4f6a-9d05-fd2c9f8497c3" providerId="ADAL" clId="{78DBFB4F-B25C-4D72-B503-4801C1CFDE67}" dt="2021-07-21T20:07:30.548" v="15" actId="1036"/>
        <pc:sldMkLst>
          <pc:docMk/>
          <pc:sldMk cId="1930187451" sldId="258"/>
        </pc:sldMkLst>
        <pc:spChg chg="mod">
          <ac:chgData name="Forrester, Jeffrey" userId="6ba1022f-7673-4f6a-9d05-fd2c9f8497c3" providerId="ADAL" clId="{78DBFB4F-B25C-4D72-B503-4801C1CFDE67}" dt="2021-07-21T20:07:30.548" v="15" actId="1036"/>
          <ac:spMkLst>
            <pc:docMk/>
            <pc:sldMk cId="1930187451" sldId="258"/>
            <ac:spMk id="2" creationId="{70B4B7CC-B7B4-4F80-877C-63CFB3DDF46D}"/>
          </ac:spMkLst>
        </pc:spChg>
      </pc:sldChg>
      <pc:sldChg chg="modSp mod">
        <pc:chgData name="Forrester, Jeffrey" userId="6ba1022f-7673-4f6a-9d05-fd2c9f8497c3" providerId="ADAL" clId="{78DBFB4F-B25C-4D72-B503-4801C1CFDE67}" dt="2021-07-21T20:08:09.408" v="20" actId="2711"/>
        <pc:sldMkLst>
          <pc:docMk/>
          <pc:sldMk cId="869627949" sldId="259"/>
        </pc:sldMkLst>
        <pc:spChg chg="mod">
          <ac:chgData name="Forrester, Jeffrey" userId="6ba1022f-7673-4f6a-9d05-fd2c9f8497c3" providerId="ADAL" clId="{78DBFB4F-B25C-4D72-B503-4801C1CFDE67}" dt="2021-07-21T20:07:49.254" v="18" actId="1035"/>
          <ac:spMkLst>
            <pc:docMk/>
            <pc:sldMk cId="869627949" sldId="259"/>
            <ac:spMk id="11" creationId="{30CDA53B-80B0-45B2-AA64-3C5352920746}"/>
          </ac:spMkLst>
        </pc:spChg>
        <pc:spChg chg="mod">
          <ac:chgData name="Forrester, Jeffrey" userId="6ba1022f-7673-4f6a-9d05-fd2c9f8497c3" providerId="ADAL" clId="{78DBFB4F-B25C-4D72-B503-4801C1CFDE67}" dt="2021-07-21T20:08:09.408" v="20" actId="2711"/>
          <ac:spMkLst>
            <pc:docMk/>
            <pc:sldMk cId="869627949" sldId="259"/>
            <ac:spMk id="12" creationId="{50A9FD94-5DA6-4263-8CE1-204FE9CBD67C}"/>
          </ac:spMkLst>
        </pc:spChg>
      </pc:sldChg>
      <pc:sldChg chg="modSp mod">
        <pc:chgData name="Forrester, Jeffrey" userId="6ba1022f-7673-4f6a-9d05-fd2c9f8497c3" providerId="ADAL" clId="{78DBFB4F-B25C-4D72-B503-4801C1CFDE67}" dt="2021-07-21T20:08:56.222" v="28" actId="207"/>
        <pc:sldMkLst>
          <pc:docMk/>
          <pc:sldMk cId="3127441911" sldId="262"/>
        </pc:sldMkLst>
        <pc:spChg chg="mod">
          <ac:chgData name="Forrester, Jeffrey" userId="6ba1022f-7673-4f6a-9d05-fd2c9f8497c3" providerId="ADAL" clId="{78DBFB4F-B25C-4D72-B503-4801C1CFDE67}" dt="2021-07-21T20:08:56.222" v="28" actId="207"/>
          <ac:spMkLst>
            <pc:docMk/>
            <pc:sldMk cId="3127441911" sldId="262"/>
            <ac:spMk id="2" creationId="{6B4E4FB3-6581-4FF6-933D-49B3908809C0}"/>
          </ac:spMkLst>
        </pc:spChg>
        <pc:spChg chg="mod">
          <ac:chgData name="Forrester, Jeffrey" userId="6ba1022f-7673-4f6a-9d05-fd2c9f8497c3" providerId="ADAL" clId="{78DBFB4F-B25C-4D72-B503-4801C1CFDE67}" dt="2021-07-21T20:08:41.988" v="24" actId="1036"/>
          <ac:spMkLst>
            <pc:docMk/>
            <pc:sldMk cId="3127441911" sldId="262"/>
            <ac:spMk id="6" creationId="{AB542CBA-8835-441B-B0C9-F9B57FD04607}"/>
          </ac:spMkLst>
        </pc:spChg>
      </pc:sldChg>
      <pc:sldChg chg="modSp mod">
        <pc:chgData name="Forrester, Jeffrey" userId="6ba1022f-7673-4f6a-9d05-fd2c9f8497c3" providerId="ADAL" clId="{78DBFB4F-B25C-4D72-B503-4801C1CFDE67}" dt="2021-07-21T20:09:14.565" v="30" actId="1036"/>
        <pc:sldMkLst>
          <pc:docMk/>
          <pc:sldMk cId="2999185293" sldId="264"/>
        </pc:sldMkLst>
        <pc:spChg chg="mod">
          <ac:chgData name="Forrester, Jeffrey" userId="6ba1022f-7673-4f6a-9d05-fd2c9f8497c3" providerId="ADAL" clId="{78DBFB4F-B25C-4D72-B503-4801C1CFDE67}" dt="2021-07-21T20:09:14.565" v="30" actId="1036"/>
          <ac:spMkLst>
            <pc:docMk/>
            <pc:sldMk cId="2999185293" sldId="264"/>
            <ac:spMk id="2" creationId="{BFF1E86A-5BD0-4792-973D-74EF617C1CF2}"/>
          </ac:spMkLst>
        </pc:spChg>
        <pc:spChg chg="mod">
          <ac:chgData name="Forrester, Jeffrey" userId="6ba1022f-7673-4f6a-9d05-fd2c9f8497c3" providerId="ADAL" clId="{78DBFB4F-B25C-4D72-B503-4801C1CFDE67}" dt="2021-07-21T20:09:13.081" v="29" actId="1036"/>
          <ac:spMkLst>
            <pc:docMk/>
            <pc:sldMk cId="2999185293" sldId="264"/>
            <ac:spMk id="4" creationId="{7D45B2BE-7A6F-4598-AA28-7BAA931C59F4}"/>
          </ac:spMkLst>
        </pc:spChg>
        <pc:spChg chg="mod">
          <ac:chgData name="Forrester, Jeffrey" userId="6ba1022f-7673-4f6a-9d05-fd2c9f8497c3" providerId="ADAL" clId="{78DBFB4F-B25C-4D72-B503-4801C1CFDE67}" dt="2021-07-21T20:09:14.565" v="30" actId="1036"/>
          <ac:spMkLst>
            <pc:docMk/>
            <pc:sldMk cId="2999185293" sldId="264"/>
            <ac:spMk id="5" creationId="{172ABDC5-F937-4F70-A085-F94559A995E6}"/>
          </ac:spMkLst>
        </pc:spChg>
        <pc:spChg chg="mod">
          <ac:chgData name="Forrester, Jeffrey" userId="6ba1022f-7673-4f6a-9d05-fd2c9f8497c3" providerId="ADAL" clId="{78DBFB4F-B25C-4D72-B503-4801C1CFDE67}" dt="2021-07-21T20:09:14.565" v="30" actId="1036"/>
          <ac:spMkLst>
            <pc:docMk/>
            <pc:sldMk cId="2999185293" sldId="264"/>
            <ac:spMk id="7" creationId="{5CD67FB7-58F9-48CA-B214-C86F1DCDCA30}"/>
          </ac:spMkLst>
        </pc:spChg>
        <pc:spChg chg="mod">
          <ac:chgData name="Forrester, Jeffrey" userId="6ba1022f-7673-4f6a-9d05-fd2c9f8497c3" providerId="ADAL" clId="{78DBFB4F-B25C-4D72-B503-4801C1CFDE67}" dt="2021-07-21T20:09:14.565" v="30" actId="1036"/>
          <ac:spMkLst>
            <pc:docMk/>
            <pc:sldMk cId="2999185293" sldId="264"/>
            <ac:spMk id="8" creationId="{EA7FD1FD-2F64-4943-A5B7-F65324E03F40}"/>
          </ac:spMkLst>
        </pc:spChg>
      </pc:sldChg>
      <pc:sldChg chg="modSp mod">
        <pc:chgData name="Forrester, Jeffrey" userId="6ba1022f-7673-4f6a-9d05-fd2c9f8497c3" providerId="ADAL" clId="{78DBFB4F-B25C-4D72-B503-4801C1CFDE67}" dt="2021-07-21T20:10:08.813" v="31" actId="255"/>
        <pc:sldMkLst>
          <pc:docMk/>
          <pc:sldMk cId="3445186998" sldId="266"/>
        </pc:sldMkLst>
        <pc:spChg chg="mod">
          <ac:chgData name="Forrester, Jeffrey" userId="6ba1022f-7673-4f6a-9d05-fd2c9f8497c3" providerId="ADAL" clId="{78DBFB4F-B25C-4D72-B503-4801C1CFDE67}" dt="2021-07-21T20:10:08.813" v="31" actId="255"/>
          <ac:spMkLst>
            <pc:docMk/>
            <pc:sldMk cId="3445186998" sldId="266"/>
            <ac:spMk id="2" creationId="{BA53239B-7AF3-478E-8E15-19B665D5FC4B}"/>
          </ac:spMkLst>
        </pc:spChg>
      </pc:sldChg>
      <pc:sldChg chg="modSp mod">
        <pc:chgData name="Forrester, Jeffrey" userId="6ba1022f-7673-4f6a-9d05-fd2c9f8497c3" providerId="ADAL" clId="{78DBFB4F-B25C-4D72-B503-4801C1CFDE67}" dt="2021-07-21T20:07:25.149" v="10" actId="1036"/>
        <pc:sldMkLst>
          <pc:docMk/>
          <pc:sldMk cId="1112324428" sldId="280"/>
        </pc:sldMkLst>
        <pc:spChg chg="mod">
          <ac:chgData name="Forrester, Jeffrey" userId="6ba1022f-7673-4f6a-9d05-fd2c9f8497c3" providerId="ADAL" clId="{78DBFB4F-B25C-4D72-B503-4801C1CFDE67}" dt="2021-07-21T20:07:03.581" v="2" actId="404"/>
          <ac:spMkLst>
            <pc:docMk/>
            <pc:sldMk cId="1112324428" sldId="280"/>
            <ac:spMk id="3" creationId="{9D2D11F0-E6CC-4738-92B2-8B3529134A22}"/>
          </ac:spMkLst>
        </pc:spChg>
        <pc:spChg chg="mod">
          <ac:chgData name="Forrester, Jeffrey" userId="6ba1022f-7673-4f6a-9d05-fd2c9f8497c3" providerId="ADAL" clId="{78DBFB4F-B25C-4D72-B503-4801C1CFDE67}" dt="2021-07-21T20:07:12.057" v="3" actId="207"/>
          <ac:spMkLst>
            <pc:docMk/>
            <pc:sldMk cId="1112324428" sldId="280"/>
            <ac:spMk id="4" creationId="{287CA1CE-618D-4D12-8B96-8F721A353648}"/>
          </ac:spMkLst>
        </pc:spChg>
        <pc:spChg chg="mod">
          <ac:chgData name="Forrester, Jeffrey" userId="6ba1022f-7673-4f6a-9d05-fd2c9f8497c3" providerId="ADAL" clId="{78DBFB4F-B25C-4D72-B503-4801C1CFDE67}" dt="2021-07-21T20:07:25.149" v="10" actId="1036"/>
          <ac:spMkLst>
            <pc:docMk/>
            <pc:sldMk cId="1112324428" sldId="280"/>
            <ac:spMk id="9" creationId="{B215BD22-0763-4BEC-8FD2-AC85E4EBD570}"/>
          </ac:spMkLst>
        </pc:spChg>
        <pc:spChg chg="mod">
          <ac:chgData name="Forrester, Jeffrey" userId="6ba1022f-7673-4f6a-9d05-fd2c9f8497c3" providerId="ADAL" clId="{78DBFB4F-B25C-4D72-B503-4801C1CFDE67}" dt="2021-07-21T20:07:18.821" v="4" actId="20577"/>
          <ac:spMkLst>
            <pc:docMk/>
            <pc:sldMk cId="1112324428" sldId="280"/>
            <ac:spMk id="10" creationId="{B4C9DCCD-F208-4D02-B754-C975DC64648D}"/>
          </ac:spMkLst>
        </pc:spChg>
      </pc:sldChg>
    </pc:docChg>
  </pc:docChgLst>
  <pc:docChgLst>
    <pc:chgData name="Bilen, Eren" userId="1524803c-4e9d-4ade-801e-849580f16dd3" providerId="ADAL" clId="{C1C94B34-2783-405D-994C-55290EE6F398}"/>
    <pc:docChg chg="custSel modSld">
      <pc:chgData name="Bilen, Eren" userId="1524803c-4e9d-4ade-801e-849580f16dd3" providerId="ADAL" clId="{C1C94B34-2783-405D-994C-55290EE6F398}" dt="2022-08-16T00:43:18.735" v="353" actId="20577"/>
      <pc:docMkLst>
        <pc:docMk/>
      </pc:docMkLst>
      <pc:sldChg chg="modSp mod">
        <pc:chgData name="Bilen, Eren" userId="1524803c-4e9d-4ade-801e-849580f16dd3" providerId="ADAL" clId="{C1C94B34-2783-405D-994C-55290EE6F398}" dt="2022-08-16T00:42:27.652" v="247" actId="21"/>
        <pc:sldMkLst>
          <pc:docMk/>
          <pc:sldMk cId="2173295856" sldId="257"/>
        </pc:sldMkLst>
        <pc:spChg chg="mod">
          <ac:chgData name="Bilen, Eren" userId="1524803c-4e9d-4ade-801e-849580f16dd3" providerId="ADAL" clId="{C1C94B34-2783-405D-994C-55290EE6F398}" dt="2022-08-16T00:42:27.652" v="247" actId="21"/>
          <ac:spMkLst>
            <pc:docMk/>
            <pc:sldMk cId="2173295856" sldId="257"/>
            <ac:spMk id="3" creationId="{69E7E7AD-A05D-4C5B-BE6F-61347CED5B11}"/>
          </ac:spMkLst>
        </pc:spChg>
      </pc:sldChg>
      <pc:sldChg chg="modSp mod">
        <pc:chgData name="Bilen, Eren" userId="1524803c-4e9d-4ade-801e-849580f16dd3" providerId="ADAL" clId="{C1C94B34-2783-405D-994C-55290EE6F398}" dt="2022-08-16T00:43:18.735" v="353" actId="20577"/>
        <pc:sldMkLst>
          <pc:docMk/>
          <pc:sldMk cId="1930187451" sldId="258"/>
        </pc:sldMkLst>
        <pc:spChg chg="mod">
          <ac:chgData name="Bilen, Eren" userId="1524803c-4e9d-4ade-801e-849580f16dd3" providerId="ADAL" clId="{C1C94B34-2783-405D-994C-55290EE6F398}" dt="2022-08-16T00:43:18.735" v="353" actId="20577"/>
          <ac:spMkLst>
            <pc:docMk/>
            <pc:sldMk cId="1930187451" sldId="258"/>
            <ac:spMk id="2" creationId="{70B4B7CC-B7B4-4F80-877C-63CFB3DDF46D}"/>
          </ac:spMkLst>
        </pc:spChg>
      </pc:sldChg>
      <pc:sldChg chg="modSp mod">
        <pc:chgData name="Bilen, Eren" userId="1524803c-4e9d-4ade-801e-849580f16dd3" providerId="ADAL" clId="{C1C94B34-2783-405D-994C-55290EE6F398}" dt="2022-08-16T00:43:00.873" v="307" actId="20577"/>
        <pc:sldMkLst>
          <pc:docMk/>
          <pc:sldMk cId="1112324428" sldId="280"/>
        </pc:sldMkLst>
        <pc:spChg chg="mod">
          <ac:chgData name="Bilen, Eren" userId="1524803c-4e9d-4ade-801e-849580f16dd3" providerId="ADAL" clId="{C1C94B34-2783-405D-994C-55290EE6F398}" dt="2022-08-16T00:42:46.320" v="300" actId="1076"/>
          <ac:spMkLst>
            <pc:docMk/>
            <pc:sldMk cId="1112324428" sldId="280"/>
            <ac:spMk id="4" creationId="{287CA1CE-618D-4D12-8B96-8F721A353648}"/>
          </ac:spMkLst>
        </pc:spChg>
        <pc:spChg chg="mod">
          <ac:chgData name="Bilen, Eren" userId="1524803c-4e9d-4ade-801e-849580f16dd3" providerId="ADAL" clId="{C1C94B34-2783-405D-994C-55290EE6F398}" dt="2022-08-16T00:43:00.873" v="307" actId="20577"/>
          <ac:spMkLst>
            <pc:docMk/>
            <pc:sldMk cId="1112324428" sldId="280"/>
            <ac:spMk id="5" creationId="{69533671-E868-4A19-9ACB-43D171233B36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13F1B91-F7AA-4DCA-BBA9-FCBEC24370D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5E0FC2A-46EC-490B-A237-64C8F136A92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0B08F9-A5B0-4D5C-9944-D8BEC769784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764271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EFFA99-14F2-4942-AA80-8B9E3D6849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206768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EFFA99-14F2-4942-AA80-8B9E3D6849BC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4611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904FAC-7F07-4A49-829E-9F4A3F445E4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E189076-0870-43B7-AD1A-805878C2EE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2C9D91-8300-4F06-8A16-78A64C0726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3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D202EB-65AA-4CA8-8C33-359A7AF88C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E7BDA5-FD4B-4645-A0A0-C1FBE54DE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8632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585E29-2837-4734-9F53-D2B69E9E5D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03BE70-4FC4-41F2-B3DF-C6ADE1F331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673484-8D29-4C87-A639-79427E3A02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3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A4BB1F-8DCE-447E-AC24-BE0C30B770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F4EB12-4618-4007-878B-153B39081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388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986A2B3-AC64-4475-B828-B0CCACA5B8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22EAC5A-4B2B-4E34-8230-10524642D0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397F4A-B3F7-4D77-BFA8-D49475DF96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3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149658-B006-4F5E-A4C1-7B6AD204C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A40763-3B95-4E57-A1C6-7CAC6075E4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978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E7AAF9-32EE-46B0-91AF-B143F2F7B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29AB27-ECE8-4994-AED9-5343C63E17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5E794B-5D7B-4C21-88C6-B2F6248158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3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DD8654-1FFA-4ED9-8C0B-FE1EEBECBE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4BB4BC-E8F0-4D98-B7B7-B275CC8E6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4149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196879-D8C4-481A-9D56-D2CC79F4CE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A28EED-69AB-4B08-8615-45AB0F9A21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EDA2A2-BF16-4451-9A90-26636C6935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3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F14156-C604-443A-88F1-1C80AB1EC4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B0C94B-4D28-4C27-96EF-A05093D65D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1023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DC781F-1F0B-4447-9656-6D96A3DD5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05DAC9-49E3-4445-B804-173DFE3A72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D8776B-FC85-48A3-9BC8-48FD79F5EC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47EDED-629A-4524-8747-55D4985E5B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3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B021AF-04BA-4F12-919A-E4B73AD94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5374E7E-ADD2-4DAA-8DC3-3E6C4E9B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14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09C83B-967F-417F-B283-FBF44C76D9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275B61-7720-4041-8130-05AD8A8844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3E969E-4397-4375-945A-098297B7C6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15E75C7-1D2B-4063-B95F-2898D6DB2DC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4588EEB-DCF6-40EA-A4BA-E08C55BD1B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8452DC3-03BE-4EC5-B26D-54F0058B71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3/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1F695BE-82BE-44A1-816B-8BA21AAE4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1F01A61-D932-442F-92D3-80E8A04003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669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2A514F-493A-488A-A6B9-062BBA0B45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61CB5E-FF73-4667-AA85-222457B942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3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B30EE41-20C5-4189-8E25-4FCB1A7E26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61A019-C311-4428-98F8-4EBB6F49D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144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0DF3A77-48D6-4BB4-A831-056A0F530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3/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81058D-B0CB-4195-875E-79892B0F08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DC3625-7926-40C9-BCF8-F9776D55F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5167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067BBC-3842-491C-871D-C151325DE7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06754-3D95-4697-8048-0F54E2ED76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B7681BD-B8C4-4A86-A747-9DD106F946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C28B8C7-D69A-440E-8D2C-9652F67B40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3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993C2A-E8E4-49E5-A3F8-22E257AE20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3B982B4-4859-4B5A-A2F6-F8B73B0FE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0768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BC1F41-A8C1-4BA5-9E5E-F3A53C384B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E264FCD-BC04-436D-B541-7AB54D94B29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CE46977-2AC2-472E-B33D-D680E72162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D96182-D604-48A0-B4A8-D08D79C00C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3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687424-F245-477E-8B01-4A4B05709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536EFF-44CB-4073-B0FA-1940B9B078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4640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9436F0C-033F-4E5B-9D7B-839D717309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3245D2E-C98C-4FB3-A270-6CBC24474D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7BF67D-86C7-4605-87F5-27B17B2C0CB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73C020-D63A-4ECB-BB7D-5562DB56A66C}" type="datetimeFigureOut">
              <a:rPr lang="en-US" smtClean="0"/>
              <a:t>10/3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6E66C3-FA80-44E9-8AE0-947C2D6FA0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4742D3-DB77-49F3-969B-2F52EB2C91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487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66F98D-5E9D-40BA-983F-9905230D69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946399"/>
            <a:ext cx="9144000" cy="703263"/>
          </a:xfrm>
        </p:spPr>
        <p:txBody>
          <a:bodyPr>
            <a:normAutofit/>
          </a:bodyPr>
          <a:lstStyle/>
          <a:p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Data Wrangling</a:t>
            </a:r>
          </a:p>
        </p:txBody>
      </p:sp>
    </p:spTree>
    <p:extLst>
      <p:ext uri="{BB962C8B-B14F-4D97-AF65-F5344CB8AC3E}">
        <p14:creationId xmlns:p14="http://schemas.microsoft.com/office/powerpoint/2010/main" val="1635728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110"/>
    </mc:Choice>
    <mc:Fallback xmlns="">
      <p:transition spd="slow" advTm="1811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B7C1796C-5AD8-466F-BF05-08A9E26F7CF8}"/>
              </a:ext>
            </a:extLst>
          </p:cNvPr>
          <p:cNvSpPr txBox="1">
            <a:spLocks/>
          </p:cNvSpPr>
          <p:nvPr/>
        </p:nvSpPr>
        <p:spPr>
          <a:xfrm>
            <a:off x="838200" y="285750"/>
            <a:ext cx="10515600" cy="612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lter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: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mpl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B542CBA-8835-441B-B0C9-F9B57FD04607}"/>
              </a:ext>
            </a:extLst>
          </p:cNvPr>
          <p:cNvSpPr txBox="1">
            <a:spLocks/>
          </p:cNvSpPr>
          <p:nvPr/>
        </p:nvSpPr>
        <p:spPr>
          <a:xfrm>
            <a:off x="336550" y="5893890"/>
            <a:ext cx="11690350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== is a test for equality and we need to enter the “Small” in quotations since we are filtering for rows where the Type variable is equal to “Small”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B4E4FB3-6581-4FF6-933D-49B3908809C0}"/>
              </a:ext>
            </a:extLst>
          </p:cNvPr>
          <p:cNvSpPr/>
          <p:nvPr/>
        </p:nvSpPr>
        <p:spPr>
          <a:xfrm>
            <a:off x="323850" y="978626"/>
            <a:ext cx="11498036" cy="4870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2&lt;-filter(Cars93, Type=="Small")</a:t>
            </a:r>
          </a:p>
          <a:p>
            <a:r>
              <a:rPr lang="en-US" sz="135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2)</a:t>
            </a:r>
          </a:p>
          <a:p>
            <a:r>
              <a:rPr lang="en-US" sz="1350" b="1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ufacturer   Model  Type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.Price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rice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.Price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city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irBags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riveTrain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 Acura Integra Small      12.9  15.9      18.8       25          31        None      Front         4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   Dodge    Colt Small       7.9   9.2      10.6       29          33        None      Front         4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   Dodge  Shadow Small       8.4  11.3      14.2       23          29 Driver only      Front         4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   Eagle  Summit Small       7.9  12.2      16.5       29          33        None      Front         4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    Ford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estiva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mall       6.9   7.4       7.9       31          33        None      Front         4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     Ford  Escort Small       8.4  10.1      11.9       23          30        None      Front         4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Horsepower  RPM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v.per.mile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.trans.avail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uel.tank.capacity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assengers Length Wheelbase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 1.8        140 6300         2890             Yes               13.2          5    177       102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   1.5         92 6000         3285             Yes               13.2          5    174        98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   2.2         93 4800         2595             Yes               14.0          5    172        97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   1.5         92 6000         2505             Yes               13.2          5    174        98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   1.3         63 5000         3150             Yes               10.0          4    141        90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    1.8        127 6500         2410             Yes               13.2          5    171        98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Width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urn.circle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ar.seat.room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uggage.room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Weight  Origin          Make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68          37           26.5           11   2705 non-USA Acura Integra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66          32           26.5           11   2270     USA    Dodge Colt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67          38           26.5           13   2670     USA  Dodge Shadow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66          36           26.5           11   2295     USA  Eagle Summit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63          33           26.0           12   1845     USA  Ford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estiva</a:t>
            </a:r>
            <a:endParaRPr lang="en-US" sz="135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67          36           28.0           12   2530     USA   Ford Escort</a:t>
            </a:r>
          </a:p>
        </p:txBody>
      </p:sp>
    </p:spTree>
    <p:extLst>
      <p:ext uri="{BB962C8B-B14F-4D97-AF65-F5344CB8AC3E}">
        <p14:creationId xmlns:p14="http://schemas.microsoft.com/office/powerpoint/2010/main" val="3127441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5292"/>
    </mc:Choice>
    <mc:Fallback xmlns="">
      <p:transition spd="slow" advTm="155292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D45B2BE-7A6F-4598-AA28-7BAA931C59F4}"/>
              </a:ext>
            </a:extLst>
          </p:cNvPr>
          <p:cNvSpPr txBox="1">
            <a:spLocks/>
          </p:cNvSpPr>
          <p:nvPr/>
        </p:nvSpPr>
        <p:spPr>
          <a:xfrm>
            <a:off x="774700" y="285750"/>
            <a:ext cx="10515600" cy="612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bining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lter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72ABDC5-F937-4F70-A085-F94559A995E6}"/>
              </a:ext>
            </a:extLst>
          </p:cNvPr>
          <p:cNvSpPr/>
          <p:nvPr/>
        </p:nvSpPr>
        <p:spPr>
          <a:xfrm>
            <a:off x="292100" y="1096139"/>
            <a:ext cx="1134110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3&lt;-select(filter(Cars93, Type=="Small"),</a:t>
            </a:r>
            <a:r>
              <a:rPr lang="en-US" sz="15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,EngineSize,Horsepower,MPG.highway</a:t>
            </a:r>
            <a:r>
              <a:rPr lang="en-US" sz="15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5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3)</a:t>
            </a:r>
          </a:p>
          <a:p>
            <a:r>
              <a:rPr lang="en-US" sz="15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 </a:t>
            </a:r>
            <a:r>
              <a:rPr lang="en-US" sz="15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Horsepower </a:t>
            </a:r>
            <a:r>
              <a:rPr lang="en-US" sz="15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endParaRPr lang="en-US" sz="15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Integra        1.8        140          31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Colt        1.5         92          33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Shadow        2.2         93          29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Summit        1.5         92          33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</a:t>
            </a:r>
            <a:r>
              <a:rPr lang="en-US" sz="15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estiva</a:t>
            </a:r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1.3         63          33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Escort        1.8        127          30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5314D0A-47E1-4387-AFA7-A1744D15186C}"/>
              </a:ext>
            </a:extLst>
          </p:cNvPr>
          <p:cNvSpPr/>
          <p:nvPr/>
        </p:nvSpPr>
        <p:spPr>
          <a:xfrm>
            <a:off x="241300" y="3551178"/>
            <a:ext cx="1167130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4&lt;-select(filter(Cars93, Horsepower&gt;150),</a:t>
            </a:r>
            <a:r>
              <a:rPr lang="en-US" sz="15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,EngineSize,Horsepower,MPG.highway</a:t>
            </a:r>
            <a:r>
              <a:rPr lang="en-US" sz="15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5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4)</a:t>
            </a:r>
          </a:p>
          <a:p>
            <a:r>
              <a:rPr lang="en-US" sz="15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 </a:t>
            </a:r>
            <a:r>
              <a:rPr lang="en-US" sz="15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Horsepower </a:t>
            </a:r>
            <a:r>
              <a:rPr lang="en-US" sz="15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endParaRPr lang="en-US" sz="15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Legend        3.2        200          25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    90        2.8        172          26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   100        2.8        172          26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  535i        3.5        208          30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</a:t>
            </a:r>
            <a:r>
              <a:rPr lang="en-US" sz="15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Sabre</a:t>
            </a:r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3.8        170          28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Roadmaster        5.7        180          25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CD67FB7-58F9-48CA-B214-C86F1DCDCA30}"/>
              </a:ext>
            </a:extLst>
          </p:cNvPr>
          <p:cNvSpPr txBox="1">
            <a:spLocks/>
          </p:cNvSpPr>
          <p:nvPr/>
        </p:nvSpPr>
        <p:spPr>
          <a:xfrm>
            <a:off x="336550" y="5867401"/>
            <a:ext cx="11690350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example the functions ar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ste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the operations are completed from the inside out. We will see shortly another way to perform this nesting that is more readable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CF18B8A-E740-48F5-A01C-96B38BEFF8CB}"/>
              </a:ext>
            </a:extLst>
          </p:cNvPr>
          <p:cNvSpPr/>
          <p:nvPr/>
        </p:nvSpPr>
        <p:spPr>
          <a:xfrm>
            <a:off x="7834001" y="2436812"/>
            <a:ext cx="20361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orsepower&gt;=150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886669A-12FC-4883-B588-4666C57A0CCE}"/>
              </a:ext>
            </a:extLst>
          </p:cNvPr>
          <p:cNvCxnSpPr/>
          <p:nvPr/>
        </p:nvCxnSpPr>
        <p:spPr>
          <a:xfrm flipH="1">
            <a:off x="5795158" y="2683823"/>
            <a:ext cx="1947554" cy="8673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37122EE-6131-4712-9456-F960E963D4AE}"/>
              </a:ext>
            </a:extLst>
          </p:cNvPr>
          <p:cNvSpPr txBox="1"/>
          <p:nvPr/>
        </p:nvSpPr>
        <p:spPr>
          <a:xfrm>
            <a:off x="7885215" y="1769423"/>
            <a:ext cx="39790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I wanted to include the value 150, I would use</a:t>
            </a:r>
          </a:p>
        </p:txBody>
      </p:sp>
    </p:spTree>
    <p:extLst>
      <p:ext uri="{BB962C8B-B14F-4D97-AF65-F5344CB8AC3E}">
        <p14:creationId xmlns:p14="http://schemas.microsoft.com/office/powerpoint/2010/main" val="1067220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4424"/>
    </mc:Choice>
    <mc:Fallback xmlns="">
      <p:transition spd="slow" advTm="314424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D45B2BE-7A6F-4598-AA28-7BAA931C59F4}"/>
              </a:ext>
            </a:extLst>
          </p:cNvPr>
          <p:cNvSpPr txBox="1">
            <a:spLocks/>
          </p:cNvSpPr>
          <p:nvPr/>
        </p:nvSpPr>
        <p:spPr>
          <a:xfrm>
            <a:off x="774700" y="222613"/>
            <a:ext cx="10515600" cy="612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bining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lter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72ABDC5-F937-4F70-A085-F94559A995E6}"/>
              </a:ext>
            </a:extLst>
          </p:cNvPr>
          <p:cNvSpPr/>
          <p:nvPr/>
        </p:nvSpPr>
        <p:spPr>
          <a:xfrm>
            <a:off x="292100" y="855202"/>
            <a:ext cx="113411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5&lt;-select(filter(Cars93, Horsepower&gt;120 &amp; Type=="Small"),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4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,EngineSize,Horsepower,MPG.highway</a:t>
            </a:r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5)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 </a:t>
            </a:r>
            <a:r>
              <a:rPr lang="en-US" sz="14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4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Horsepower </a:t>
            </a:r>
            <a:r>
              <a:rPr lang="en-US" sz="14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endParaRPr lang="en-US" sz="14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Integra        1.8        140          31</a:t>
            </a:r>
          </a:p>
          <a:p>
            <a:r>
              <a:rPr lang="en-US" sz="14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Escort        1.8        127          30</a:t>
            </a:r>
          </a:p>
          <a:p>
            <a:r>
              <a:rPr lang="en-US" sz="14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Elantra        1.8        124          29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CD67FB7-58F9-48CA-B214-C86F1DCDCA30}"/>
              </a:ext>
            </a:extLst>
          </p:cNvPr>
          <p:cNvSpPr txBox="1">
            <a:spLocks/>
          </p:cNvSpPr>
          <p:nvPr/>
        </p:nvSpPr>
        <p:spPr>
          <a:xfrm>
            <a:off x="282575" y="2476525"/>
            <a:ext cx="11690350" cy="11689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 we have used 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&amp;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perator which means we are filtering for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mall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s that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s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ve more than 120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Horsepower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at is,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ditions must be satisfied to pass through the filter. We note that only 3 cars in the data set satisfy this requirement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FF1E86A-5BD0-4792-973D-74EF617C1CF2}"/>
              </a:ext>
            </a:extLst>
          </p:cNvPr>
          <p:cNvSpPr/>
          <p:nvPr/>
        </p:nvSpPr>
        <p:spPr>
          <a:xfrm>
            <a:off x="342900" y="3562703"/>
            <a:ext cx="104013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6&lt;-select(filter(Cars93, Type=="</a:t>
            </a:r>
            <a:r>
              <a:rPr lang="en-US" sz="14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dsize"|Cylinders</a:t>
            </a:r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=4),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4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,Type,EngineSize,Cylinders,Horsepower,MPG.highway</a:t>
            </a:r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6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    Type </a:t>
            </a:r>
            <a:r>
              <a:rPr lang="en-US" sz="14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4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 Horsepower </a:t>
            </a:r>
            <a:r>
              <a:rPr lang="en-US" sz="14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endParaRPr lang="en-US" sz="14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Integra   Small        1.8         4        140          31</a:t>
            </a:r>
          </a:p>
          <a:p>
            <a:r>
              <a:rPr lang="en-US" sz="14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Legend Midsize        3.2         6        200          25</a:t>
            </a:r>
          </a:p>
          <a:p>
            <a:r>
              <a:rPr lang="en-US" sz="14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100 Midsize        2.8         6        172          26</a:t>
            </a:r>
          </a:p>
          <a:p>
            <a:r>
              <a:rPr lang="en-US" sz="14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535i Midsize        3.5         4        208          30</a:t>
            </a:r>
          </a:p>
          <a:p>
            <a:r>
              <a:rPr lang="en-US" sz="14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Century Midsize        2.2         4        110          31</a:t>
            </a:r>
          </a:p>
          <a:p>
            <a:r>
              <a:rPr lang="en-US" sz="14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Riviera Midsize        3.8         6        170          27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A7FD1FD-2F64-4943-A5B7-F65324E03F40}"/>
              </a:ext>
            </a:extLst>
          </p:cNvPr>
          <p:cNvSpPr txBox="1">
            <a:spLocks/>
          </p:cNvSpPr>
          <p:nvPr/>
        </p:nvSpPr>
        <p:spPr>
          <a:xfrm>
            <a:off x="304800" y="5924659"/>
            <a:ext cx="11690350" cy="8130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 we have used the | operator which means we are filtering for cars that ar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Midsize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t have 4 </a:t>
            </a:r>
            <a:r>
              <a:rPr lang="en-US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Cylinders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t is, if either (or both) conditions are met the row passes through the filter.</a:t>
            </a:r>
          </a:p>
        </p:txBody>
      </p:sp>
    </p:spTree>
    <p:extLst>
      <p:ext uri="{BB962C8B-B14F-4D97-AF65-F5344CB8AC3E}">
        <p14:creationId xmlns:p14="http://schemas.microsoft.com/office/powerpoint/2010/main" val="299918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1316"/>
    </mc:Choice>
    <mc:Fallback xmlns="">
      <p:transition spd="slow" advTm="301316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3239B-7AF3-478E-8E15-19B665D5FC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0025"/>
            <a:ext cx="10515600" cy="8032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500" b="1" dirty="0">
                <a:latin typeface="Courier New" panose="02070309020205020404" pitchFamily="49" charset="0"/>
                <a:cs typeface="Courier New" panose="02070309020205020404" pitchFamily="49" charset="0"/>
              </a:rPr>
              <a:t>%in%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to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D15362E-AF3F-415F-8F9F-29989D3DE75A}"/>
              </a:ext>
            </a:extLst>
          </p:cNvPr>
          <p:cNvSpPr/>
          <p:nvPr/>
        </p:nvSpPr>
        <p:spPr>
          <a:xfrm>
            <a:off x="355600" y="2247900"/>
            <a:ext cx="114554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7&lt;-select(filter(Cars93, Type %in% c("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porty","Compact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 &amp; Horsepower &gt;=120),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,Type,EngineSize,Cylinders,Horsepower,MPG.highwa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7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    Type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 Horsepower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90 Compact        2.8         6        172          26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Camaro  Sporty        3.4         6        160          28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Corvette  Sporty        5.7         8        300          2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Baron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ompact        3.0         4        141          28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Stealth  Sporty        3.0         6        300          24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Prelude  Sporty        2.3         4        160          31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B15B703-B02D-4073-A9EC-21533FC959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52525"/>
            <a:ext cx="11404600" cy="8039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ong list of criteria can be cumbersome to type. We can use 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%in%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tor to check whether a value is in a list of possible values.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8F1ABD0F-E77F-49A3-A3D5-1398106CF965}"/>
              </a:ext>
            </a:extLst>
          </p:cNvPr>
          <p:cNvSpPr txBox="1">
            <a:spLocks/>
          </p:cNvSpPr>
          <p:nvPr/>
        </p:nvSpPr>
        <p:spPr>
          <a:xfrm>
            <a:off x="457200" y="5200858"/>
            <a:ext cx="11404600" cy="8039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, the cars are returned that have a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Typ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either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Sport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Compac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hav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Horsepow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eater than 120.</a:t>
            </a:r>
          </a:p>
        </p:txBody>
      </p:sp>
    </p:spTree>
    <p:extLst>
      <p:ext uri="{BB962C8B-B14F-4D97-AF65-F5344CB8AC3E}">
        <p14:creationId xmlns:p14="http://schemas.microsoft.com/office/powerpoint/2010/main" val="2741309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329"/>
    </mc:Choice>
    <mc:Fallback xmlns="">
      <p:transition spd="slow" advTm="178329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3239B-7AF3-478E-8E15-19B665D5FC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3525"/>
            <a:ext cx="10515600" cy="8032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%&gt;%</a:t>
            </a:r>
            <a:r>
              <a:rPr lang="en-US" sz="35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tor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B15B703-B02D-4073-A9EC-21533FC959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3700" y="1152525"/>
            <a:ext cx="11595100" cy="8039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we have several operations to complete that need to be nested, using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pe operator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%&gt;%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result in more readable code. That is, pipe-forwarding is an alternative to nesting.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8F1ABD0F-E77F-49A3-A3D5-1398106CF965}"/>
              </a:ext>
            </a:extLst>
          </p:cNvPr>
          <p:cNvSpPr txBox="1">
            <a:spLocks/>
          </p:cNvSpPr>
          <p:nvPr/>
        </p:nvSpPr>
        <p:spPr>
          <a:xfrm>
            <a:off x="425450" y="5125532"/>
            <a:ext cx="11404600" cy="8039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pelin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ove accomplishes the same set of operations as the code from the last slide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A2EF6B0-7D3B-4A85-911E-ED78BE368FC3}"/>
              </a:ext>
            </a:extLst>
          </p:cNvPr>
          <p:cNvSpPr/>
          <p:nvPr/>
        </p:nvSpPr>
        <p:spPr>
          <a:xfrm>
            <a:off x="469900" y="2083465"/>
            <a:ext cx="848360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8&lt;-Cars93 %&gt;%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filter(Type %in% c("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porty","Compact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 &amp; Horsepower &gt;=120) %&gt;%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select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,Type,EngineSize,Cylinders,Horsepower,MPG.highwa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8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    Type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 Horsepower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90 Compact        2.8         6        172          26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Camaro  Sporty        3.4         6        160          28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Corvette  Sporty        5.7         8        300          2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Baron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ompact        3.0         4        141          28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Stealth  Sporty        3.0         6        300          24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Prelude  Sporty        2.3         4        160          3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12550-600A-49C6-8FD3-E010E920DA3B}"/>
              </a:ext>
            </a:extLst>
          </p:cNvPr>
          <p:cNvSpPr/>
          <p:nvPr/>
        </p:nvSpPr>
        <p:spPr>
          <a:xfrm>
            <a:off x="457200" y="5697934"/>
            <a:ext cx="114363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7&lt;-select(filter(Cars93, Type %in% c("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porty","Compact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 &amp; Horsepower &gt;=120),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,Type,EngineSize,Cylinders,Horsepower,MPG.highwa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45186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8251"/>
    </mc:Choice>
    <mc:Fallback xmlns="">
      <p:transition spd="slow" advTm="338251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23562"/>
            <a:ext cx="11404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allows you to create a new data frame consisting of the original data frame with a column appended on the right end.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50A9FD94-5DA6-4263-8CE1-204FE9CBD67C}"/>
              </a:ext>
            </a:extLst>
          </p:cNvPr>
          <p:cNvSpPr txBox="1">
            <a:spLocks/>
          </p:cNvSpPr>
          <p:nvPr/>
        </p:nvSpPr>
        <p:spPr>
          <a:xfrm>
            <a:off x="546100" y="5341348"/>
            <a:ext cx="11137900" cy="10848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syntax is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mutate(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_frame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r_Name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 = function(…))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ew column will have the name given in </a:t>
            </a:r>
            <a:r>
              <a:rPr lang="en-US" sz="2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r_Name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be computed from the function provided.</a:t>
            </a:r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6E36CA0E-3A89-4D4D-A527-3F61FD791306}"/>
              </a:ext>
            </a:extLst>
          </p:cNvPr>
          <p:cNvSpPr/>
          <p:nvPr/>
        </p:nvSpPr>
        <p:spPr>
          <a:xfrm>
            <a:off x="5499100" y="3276600"/>
            <a:ext cx="978408" cy="484632"/>
          </a:xfrm>
          <a:prstGeom prst="rightArrow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D204A05E-ECDD-4BA1-B237-FCF67F6FBB7F}"/>
              </a:ext>
            </a:extLst>
          </p:cNvPr>
          <p:cNvGraphicFramePr>
            <a:graphicFrameLocks noGrp="1"/>
          </p:cNvGraphicFramePr>
          <p:nvPr/>
        </p:nvGraphicFramePr>
        <p:xfrm>
          <a:off x="2133600" y="1859915"/>
          <a:ext cx="2463804" cy="3188970"/>
        </p:xfrm>
        <a:graphic>
          <a:graphicData uri="http://schemas.openxmlformats.org/drawingml/2006/table">
            <a:tbl>
              <a:tblPr/>
              <a:tblGrid>
                <a:gridCol w="351972">
                  <a:extLst>
                    <a:ext uri="{9D8B030D-6E8A-4147-A177-3AD203B41FA5}">
                      <a16:colId xmlns:a16="http://schemas.microsoft.com/office/drawing/2014/main" val="2830406422"/>
                    </a:ext>
                  </a:extLst>
                </a:gridCol>
                <a:gridCol w="351972">
                  <a:extLst>
                    <a:ext uri="{9D8B030D-6E8A-4147-A177-3AD203B41FA5}">
                      <a16:colId xmlns:a16="http://schemas.microsoft.com/office/drawing/2014/main" val="493322428"/>
                    </a:ext>
                  </a:extLst>
                </a:gridCol>
                <a:gridCol w="351972">
                  <a:extLst>
                    <a:ext uri="{9D8B030D-6E8A-4147-A177-3AD203B41FA5}">
                      <a16:colId xmlns:a16="http://schemas.microsoft.com/office/drawing/2014/main" val="2521875836"/>
                    </a:ext>
                  </a:extLst>
                </a:gridCol>
                <a:gridCol w="351972">
                  <a:extLst>
                    <a:ext uri="{9D8B030D-6E8A-4147-A177-3AD203B41FA5}">
                      <a16:colId xmlns:a16="http://schemas.microsoft.com/office/drawing/2014/main" val="2142868212"/>
                    </a:ext>
                  </a:extLst>
                </a:gridCol>
                <a:gridCol w="351972">
                  <a:extLst>
                    <a:ext uri="{9D8B030D-6E8A-4147-A177-3AD203B41FA5}">
                      <a16:colId xmlns:a16="http://schemas.microsoft.com/office/drawing/2014/main" val="1110244449"/>
                    </a:ext>
                  </a:extLst>
                </a:gridCol>
                <a:gridCol w="351972">
                  <a:extLst>
                    <a:ext uri="{9D8B030D-6E8A-4147-A177-3AD203B41FA5}">
                      <a16:colId xmlns:a16="http://schemas.microsoft.com/office/drawing/2014/main" val="3769512262"/>
                    </a:ext>
                  </a:extLst>
                </a:gridCol>
                <a:gridCol w="351972">
                  <a:extLst>
                    <a:ext uri="{9D8B030D-6E8A-4147-A177-3AD203B41FA5}">
                      <a16:colId xmlns:a16="http://schemas.microsoft.com/office/drawing/2014/main" val="4053112007"/>
                    </a:ext>
                  </a:extLst>
                </a:gridCol>
              </a:tblGrid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3077630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7756193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3861562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490507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85647809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39088502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19046731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5131736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2910748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24675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24686152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3661102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40187633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51283868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78761864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02778008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3298811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4541226"/>
                  </a:ext>
                </a:extLst>
              </a:tr>
            </a:tbl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A778F715-A286-4665-9065-403FF2A514D3}"/>
              </a:ext>
            </a:extLst>
          </p:cNvPr>
          <p:cNvGraphicFramePr>
            <a:graphicFrameLocks noGrp="1"/>
          </p:cNvGraphicFramePr>
          <p:nvPr/>
        </p:nvGraphicFramePr>
        <p:xfrm>
          <a:off x="7277100" y="1841024"/>
          <a:ext cx="2603504" cy="3188970"/>
        </p:xfrm>
        <a:graphic>
          <a:graphicData uri="http://schemas.openxmlformats.org/drawingml/2006/table">
            <a:tbl>
              <a:tblPr/>
              <a:tblGrid>
                <a:gridCol w="325438">
                  <a:extLst>
                    <a:ext uri="{9D8B030D-6E8A-4147-A177-3AD203B41FA5}">
                      <a16:colId xmlns:a16="http://schemas.microsoft.com/office/drawing/2014/main" val="284114530"/>
                    </a:ext>
                  </a:extLst>
                </a:gridCol>
                <a:gridCol w="325438">
                  <a:extLst>
                    <a:ext uri="{9D8B030D-6E8A-4147-A177-3AD203B41FA5}">
                      <a16:colId xmlns:a16="http://schemas.microsoft.com/office/drawing/2014/main" val="1543610495"/>
                    </a:ext>
                  </a:extLst>
                </a:gridCol>
                <a:gridCol w="325438">
                  <a:extLst>
                    <a:ext uri="{9D8B030D-6E8A-4147-A177-3AD203B41FA5}">
                      <a16:colId xmlns:a16="http://schemas.microsoft.com/office/drawing/2014/main" val="103286272"/>
                    </a:ext>
                  </a:extLst>
                </a:gridCol>
                <a:gridCol w="325438">
                  <a:extLst>
                    <a:ext uri="{9D8B030D-6E8A-4147-A177-3AD203B41FA5}">
                      <a16:colId xmlns:a16="http://schemas.microsoft.com/office/drawing/2014/main" val="2561751092"/>
                    </a:ext>
                  </a:extLst>
                </a:gridCol>
                <a:gridCol w="325438">
                  <a:extLst>
                    <a:ext uri="{9D8B030D-6E8A-4147-A177-3AD203B41FA5}">
                      <a16:colId xmlns:a16="http://schemas.microsoft.com/office/drawing/2014/main" val="944448819"/>
                    </a:ext>
                  </a:extLst>
                </a:gridCol>
                <a:gridCol w="325438">
                  <a:extLst>
                    <a:ext uri="{9D8B030D-6E8A-4147-A177-3AD203B41FA5}">
                      <a16:colId xmlns:a16="http://schemas.microsoft.com/office/drawing/2014/main" val="248182785"/>
                    </a:ext>
                  </a:extLst>
                </a:gridCol>
                <a:gridCol w="325438">
                  <a:extLst>
                    <a:ext uri="{9D8B030D-6E8A-4147-A177-3AD203B41FA5}">
                      <a16:colId xmlns:a16="http://schemas.microsoft.com/office/drawing/2014/main" val="1348794989"/>
                    </a:ext>
                  </a:extLst>
                </a:gridCol>
                <a:gridCol w="325438">
                  <a:extLst>
                    <a:ext uri="{9D8B030D-6E8A-4147-A177-3AD203B41FA5}">
                      <a16:colId xmlns:a16="http://schemas.microsoft.com/office/drawing/2014/main" val="1766979609"/>
                    </a:ext>
                  </a:extLst>
                </a:gridCol>
              </a:tblGrid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2793312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6975928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2005819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18230316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1225833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3037772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759538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20977722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2312259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5002278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06285236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242437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0939178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39007788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26815674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5784376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096885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616944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07035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523"/>
    </mc:Choice>
    <mc:Fallback xmlns="">
      <p:transition spd="slow" advTm="138523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4251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300" y="911225"/>
            <a:ext cx="11404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now add a column to the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frame containing the horsepower per liter of engine size. That is, we define the new variable </a:t>
            </a:r>
            <a:r>
              <a:rPr lang="en-US" sz="2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the function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1FAE11-48E3-440E-B258-D8F794811317}"/>
              </a:ext>
            </a:extLst>
          </p:cNvPr>
          <p:cNvSpPr/>
          <p:nvPr/>
        </p:nvSpPr>
        <p:spPr>
          <a:xfrm>
            <a:off x="533400" y="2723227"/>
            <a:ext cx="10858500" cy="24468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9&lt;-select(mutate(Cars93,HPpLiter=Horsepower/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,Type,EngineSize,Cylinders,Horsepower,MPG.highway,HPpLit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9)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odel    Type </a:t>
            </a:r>
            <a:r>
              <a:rPr lang="en-US" sz="15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 Horsepower </a:t>
            </a:r>
            <a:r>
              <a:rPr lang="en-US" sz="15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5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endParaRPr lang="en-US" sz="15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Integra   Small        1.8         4        140          31 77.77778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Legend Midsize        3.2         6        200          25 62.50000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 90 Compact        2.8         6        172          26 61.42857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100 Midsize        2.8         6        172          26 61.42857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535i Midsize        3.5         4        208          30 59.42857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Century Midsize        2.2         4        110          31 50.00000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1CB38E97-6ECC-4D7F-8361-B65971669F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1793875"/>
          <a:ext cx="3106737" cy="84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419040" progId="Equation.DSMT4">
                  <p:embed/>
                </p:oleObj>
              </mc:Choice>
              <mc:Fallback>
                <p:oleObj name="Equation" r:id="rId2" imgW="1536480" imgH="41904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1CB38E97-6ECC-4D7F-8361-B65971669F1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793875"/>
                        <a:ext cx="3106737" cy="847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A38FAA4E-A823-4F22-A899-DF6F80FC3D55}"/>
              </a:ext>
            </a:extLst>
          </p:cNvPr>
          <p:cNvSpPr/>
          <p:nvPr/>
        </p:nvSpPr>
        <p:spPr>
          <a:xfrm>
            <a:off x="546100" y="5802610"/>
            <a:ext cx="106172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9&lt;-Cars93 %&gt;%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mutate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Horsepower/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%&gt;%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select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,Type,EngineSize,Cylinders,Horsepower,MPG.highway,HPpLit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614CAD0-0B8E-457F-AF4C-92563F50FDB1}"/>
              </a:ext>
            </a:extLst>
          </p:cNvPr>
          <p:cNvSpPr txBox="1">
            <a:spLocks/>
          </p:cNvSpPr>
          <p:nvPr/>
        </p:nvSpPr>
        <p:spPr>
          <a:xfrm>
            <a:off x="342900" y="5287101"/>
            <a:ext cx="11404600" cy="8969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ould have also written this using the equivalent pipeline </a:t>
            </a:r>
          </a:p>
        </p:txBody>
      </p:sp>
    </p:spTree>
    <p:extLst>
      <p:ext uri="{BB962C8B-B14F-4D97-AF65-F5344CB8AC3E}">
        <p14:creationId xmlns:p14="http://schemas.microsoft.com/office/powerpoint/2010/main" val="3651533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1744"/>
    </mc:Choice>
    <mc:Fallback xmlns="">
      <p:transition spd="slow" advTm="321744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3525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arrang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85825"/>
            <a:ext cx="11404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arrang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allows you to sort a data frame by variable producing a new data frame ordered by that variable.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50A9FD94-5DA6-4263-8CE1-204FE9CBD67C}"/>
              </a:ext>
            </a:extLst>
          </p:cNvPr>
          <p:cNvSpPr txBox="1">
            <a:spLocks/>
          </p:cNvSpPr>
          <p:nvPr/>
        </p:nvSpPr>
        <p:spPr>
          <a:xfrm>
            <a:off x="482600" y="5150848"/>
            <a:ext cx="11404600" cy="16436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syntax is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arrange(</a:t>
            </a:r>
            <a:r>
              <a:rPr lang="en-US" sz="2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_frame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, Var_Name1, Var_Name2, …).</a:t>
            </a:r>
            <a:r>
              <a:rPr lang="en-US" sz="105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ows are sorted by the variables selected in the order they are entered. That is, on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Var_Name1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, with ties broken by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Var_Name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c. The default is ascending order, and descending order can be selected by using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desc(Var_Name1)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passing in the variable name.</a:t>
            </a:r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6E36CA0E-3A89-4D4D-A527-3F61FD791306}"/>
              </a:ext>
            </a:extLst>
          </p:cNvPr>
          <p:cNvSpPr/>
          <p:nvPr/>
        </p:nvSpPr>
        <p:spPr>
          <a:xfrm>
            <a:off x="5499100" y="3302000"/>
            <a:ext cx="978408" cy="484632"/>
          </a:xfrm>
          <a:prstGeom prst="rightArrow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87D9943-4026-4A6C-888B-E6CC78CF0AEC}"/>
              </a:ext>
            </a:extLst>
          </p:cNvPr>
          <p:cNvGraphicFramePr>
            <a:graphicFrameLocks noGrp="1"/>
          </p:cNvGraphicFramePr>
          <p:nvPr/>
        </p:nvGraphicFramePr>
        <p:xfrm>
          <a:off x="2171700" y="1764824"/>
          <a:ext cx="2298702" cy="3188970"/>
        </p:xfrm>
        <a:graphic>
          <a:graphicData uri="http://schemas.openxmlformats.org/drawingml/2006/table">
            <a:tbl>
              <a:tblPr/>
              <a:tblGrid>
                <a:gridCol w="328386">
                  <a:extLst>
                    <a:ext uri="{9D8B030D-6E8A-4147-A177-3AD203B41FA5}">
                      <a16:colId xmlns:a16="http://schemas.microsoft.com/office/drawing/2014/main" val="1092101646"/>
                    </a:ext>
                  </a:extLst>
                </a:gridCol>
                <a:gridCol w="328386">
                  <a:extLst>
                    <a:ext uri="{9D8B030D-6E8A-4147-A177-3AD203B41FA5}">
                      <a16:colId xmlns:a16="http://schemas.microsoft.com/office/drawing/2014/main" val="2042905755"/>
                    </a:ext>
                  </a:extLst>
                </a:gridCol>
                <a:gridCol w="328386">
                  <a:extLst>
                    <a:ext uri="{9D8B030D-6E8A-4147-A177-3AD203B41FA5}">
                      <a16:colId xmlns:a16="http://schemas.microsoft.com/office/drawing/2014/main" val="307023421"/>
                    </a:ext>
                  </a:extLst>
                </a:gridCol>
                <a:gridCol w="328386">
                  <a:extLst>
                    <a:ext uri="{9D8B030D-6E8A-4147-A177-3AD203B41FA5}">
                      <a16:colId xmlns:a16="http://schemas.microsoft.com/office/drawing/2014/main" val="3030759818"/>
                    </a:ext>
                  </a:extLst>
                </a:gridCol>
                <a:gridCol w="328386">
                  <a:extLst>
                    <a:ext uri="{9D8B030D-6E8A-4147-A177-3AD203B41FA5}">
                      <a16:colId xmlns:a16="http://schemas.microsoft.com/office/drawing/2014/main" val="3370947358"/>
                    </a:ext>
                  </a:extLst>
                </a:gridCol>
                <a:gridCol w="328386">
                  <a:extLst>
                    <a:ext uri="{9D8B030D-6E8A-4147-A177-3AD203B41FA5}">
                      <a16:colId xmlns:a16="http://schemas.microsoft.com/office/drawing/2014/main" val="3261138962"/>
                    </a:ext>
                  </a:extLst>
                </a:gridCol>
                <a:gridCol w="328386">
                  <a:extLst>
                    <a:ext uri="{9D8B030D-6E8A-4147-A177-3AD203B41FA5}">
                      <a16:colId xmlns:a16="http://schemas.microsoft.com/office/drawing/2014/main" val="3357834853"/>
                    </a:ext>
                  </a:extLst>
                </a:gridCol>
              </a:tblGrid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383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53141803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53890401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02221092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3695272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0815840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76129640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383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74162305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0660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14833887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62008046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8275792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26189419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383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59554428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5010913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5431497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05219181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2F2F2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22630982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71762157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8D4CE875-487B-45C3-9379-B2B72282038D}"/>
              </a:ext>
            </a:extLst>
          </p:cNvPr>
          <p:cNvGraphicFramePr>
            <a:graphicFrameLocks noGrp="1"/>
          </p:cNvGraphicFramePr>
          <p:nvPr/>
        </p:nvGraphicFramePr>
        <p:xfrm>
          <a:off x="7416800" y="1758315"/>
          <a:ext cx="1968498" cy="3188970"/>
        </p:xfrm>
        <a:graphic>
          <a:graphicData uri="http://schemas.openxmlformats.org/drawingml/2006/table">
            <a:tbl>
              <a:tblPr/>
              <a:tblGrid>
                <a:gridCol w="281214">
                  <a:extLst>
                    <a:ext uri="{9D8B030D-6E8A-4147-A177-3AD203B41FA5}">
                      <a16:colId xmlns:a16="http://schemas.microsoft.com/office/drawing/2014/main" val="374343023"/>
                    </a:ext>
                  </a:extLst>
                </a:gridCol>
                <a:gridCol w="281214">
                  <a:extLst>
                    <a:ext uri="{9D8B030D-6E8A-4147-A177-3AD203B41FA5}">
                      <a16:colId xmlns:a16="http://schemas.microsoft.com/office/drawing/2014/main" val="1368437071"/>
                    </a:ext>
                  </a:extLst>
                </a:gridCol>
                <a:gridCol w="281214">
                  <a:extLst>
                    <a:ext uri="{9D8B030D-6E8A-4147-A177-3AD203B41FA5}">
                      <a16:colId xmlns:a16="http://schemas.microsoft.com/office/drawing/2014/main" val="1127566480"/>
                    </a:ext>
                  </a:extLst>
                </a:gridCol>
                <a:gridCol w="281214">
                  <a:extLst>
                    <a:ext uri="{9D8B030D-6E8A-4147-A177-3AD203B41FA5}">
                      <a16:colId xmlns:a16="http://schemas.microsoft.com/office/drawing/2014/main" val="608908115"/>
                    </a:ext>
                  </a:extLst>
                </a:gridCol>
                <a:gridCol w="281214">
                  <a:extLst>
                    <a:ext uri="{9D8B030D-6E8A-4147-A177-3AD203B41FA5}">
                      <a16:colId xmlns:a16="http://schemas.microsoft.com/office/drawing/2014/main" val="541810766"/>
                    </a:ext>
                  </a:extLst>
                </a:gridCol>
                <a:gridCol w="281214">
                  <a:extLst>
                    <a:ext uri="{9D8B030D-6E8A-4147-A177-3AD203B41FA5}">
                      <a16:colId xmlns:a16="http://schemas.microsoft.com/office/drawing/2014/main" val="607172127"/>
                    </a:ext>
                  </a:extLst>
                </a:gridCol>
                <a:gridCol w="281214">
                  <a:extLst>
                    <a:ext uri="{9D8B030D-6E8A-4147-A177-3AD203B41FA5}">
                      <a16:colId xmlns:a16="http://schemas.microsoft.com/office/drawing/2014/main" val="12554125"/>
                    </a:ext>
                  </a:extLst>
                </a:gridCol>
              </a:tblGrid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383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9013211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383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3167221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383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03022627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8086196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975027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08524082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9838858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2F2F2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45088862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2F2F2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12434663"/>
                  </a:ext>
                </a:extLst>
              </a:tr>
              <a:tr h="69462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2F2F2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25779149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2F2F2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96366841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2F2F2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47539447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2F2F2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00963932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2F2F2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21630196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2F2F2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13868436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2F2F2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95705462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06058910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557562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59919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5244"/>
    </mc:Choice>
    <mc:Fallback xmlns="">
      <p:transition spd="slow" advTm="105244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8125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arrang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2100" y="885825"/>
            <a:ext cx="11353800" cy="13221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previous example we used the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to add a column to th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frame containing the horsepower per liter. We now sort this new data frame first by the number of cylinders and then by the engine's horsepower.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614CAD0-0B8E-457F-AF4C-92563F50FDB1}"/>
              </a:ext>
            </a:extLst>
          </p:cNvPr>
          <p:cNvSpPr txBox="1">
            <a:spLocks/>
          </p:cNvSpPr>
          <p:nvPr/>
        </p:nvSpPr>
        <p:spPr>
          <a:xfrm>
            <a:off x="330200" y="6188075"/>
            <a:ext cx="11252200" cy="3905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e that we used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desc(Horsepower)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ort on this variable from highest to lowest.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A8CCE55-B43A-4ADA-89BC-D6033B67B34B}"/>
              </a:ext>
            </a:extLst>
          </p:cNvPr>
          <p:cNvSpPr/>
          <p:nvPr/>
        </p:nvSpPr>
        <p:spPr>
          <a:xfrm>
            <a:off x="546100" y="1997055"/>
            <a:ext cx="113157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10&lt;-arrange(Cars93_Ex9,Cylinders,desc(Horsepower)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10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    Type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 Horsepower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ust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mall        1.2         3         73          37 60.83333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Swift   Small        1.3         3         70          43 53.8461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Metro   Small        1.0         3         55          50 55.0000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535i Midsize        3.5         4        208          30 59.42857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626 Compact        2.5         4        164          34 65.6000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Prelude  Sporty        2.3         4        160          31 69.56522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3AE3D30-5846-4E40-B734-1D617191E323}"/>
              </a:ext>
            </a:extLst>
          </p:cNvPr>
          <p:cNvSpPr/>
          <p:nvPr/>
        </p:nvSpPr>
        <p:spPr>
          <a:xfrm>
            <a:off x="647700" y="4992955"/>
            <a:ext cx="104013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10&lt;-Cars93 %&gt;%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mutate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Horsepower/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%&gt;%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select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,Type,EngineSize,Cylinders,Horsepower,MPG.highway,HPpLit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%&gt;%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arrange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ylinders,desc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orsepower))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90F31A42-852B-4147-9E19-7B6880747BAC}"/>
              </a:ext>
            </a:extLst>
          </p:cNvPr>
          <p:cNvSpPr txBox="1">
            <a:spLocks/>
          </p:cNvSpPr>
          <p:nvPr/>
        </p:nvSpPr>
        <p:spPr>
          <a:xfrm>
            <a:off x="330200" y="4486275"/>
            <a:ext cx="10655300" cy="3905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could have been accomplished without the previous work using the pipeline</a:t>
            </a:r>
          </a:p>
        </p:txBody>
      </p:sp>
    </p:spTree>
    <p:extLst>
      <p:ext uri="{BB962C8B-B14F-4D97-AF65-F5344CB8AC3E}">
        <p14:creationId xmlns:p14="http://schemas.microsoft.com/office/powerpoint/2010/main" val="3673983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3981"/>
    </mc:Choice>
    <mc:Fallback xmlns="">
      <p:transition spd="slow" advTm="203981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nam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3700" y="965299"/>
            <a:ext cx="11709400" cy="18700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300" dirty="0">
                <a:latin typeface="Courier New" panose="02070309020205020404" pitchFamily="49" charset="0"/>
                <a:cs typeface="Courier New" panose="02070309020205020404" pitchFamily="49" charset="0"/>
              </a:rPr>
              <a:t>rename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allows you to rename columns in a data frame.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50A9FD94-5DA6-4263-8CE1-204FE9CBD67C}"/>
              </a:ext>
            </a:extLst>
          </p:cNvPr>
          <p:cNvSpPr txBox="1">
            <a:spLocks/>
          </p:cNvSpPr>
          <p:nvPr/>
        </p:nvSpPr>
        <p:spPr>
          <a:xfrm>
            <a:off x="393700" y="1548116"/>
            <a:ext cx="11430000" cy="11696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yntax is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rename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_fram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sz="9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New_Name1=Old_Name1,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New_Name2=Old_Name2 …)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ariable named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ld_Nam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renamed with the value entered for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ew_Nam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output data frame. Rows are not affected, and the column order remains unchanged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C0BD888-B578-4968-B11A-AA77AC51BA7F}"/>
              </a:ext>
            </a:extLst>
          </p:cNvPr>
          <p:cNvSpPr/>
          <p:nvPr/>
        </p:nvSpPr>
        <p:spPr>
          <a:xfrm>
            <a:off x="457200" y="3857526"/>
            <a:ext cx="99949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11&lt;-rename(Cars93_Ex10,HP=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orsepower,MPG_Highwa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11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    Type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  HP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_Highwa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ust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mall        1.2         3  73          37 60.83333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Swift   Small        1.3         3  70          43 53.8461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Metro   Small        1.0         3  55          50 55.0000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535i Midsize        3.5         4 208          30 59.42857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626 Compact        2.5         4 164          34 65.6000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Prelude  Sporty        2.3         4 160          31 69.56522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2FFEAEF-32F7-4E21-A85B-B278627E42B2}"/>
              </a:ext>
            </a:extLst>
          </p:cNvPr>
          <p:cNvSpPr txBox="1">
            <a:spLocks/>
          </p:cNvSpPr>
          <p:nvPr/>
        </p:nvSpPr>
        <p:spPr>
          <a:xfrm>
            <a:off x="374650" y="2896294"/>
            <a:ext cx="11449050" cy="1870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3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We can rename two of the columns in the data frame from the previous example using the </a:t>
            </a:r>
            <a:r>
              <a:rPr lang="en-US" sz="2300" dirty="0">
                <a:latin typeface="Courier New" panose="02070309020205020404" pitchFamily="49" charset="0"/>
                <a:cs typeface="Courier New" panose="02070309020205020404" pitchFamily="49" charset="0"/>
              </a:rPr>
              <a:t>rena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as follows:</a:t>
            </a:r>
          </a:p>
        </p:txBody>
      </p:sp>
    </p:spTree>
    <p:extLst>
      <p:ext uri="{BB962C8B-B14F-4D97-AF65-F5344CB8AC3E}">
        <p14:creationId xmlns:p14="http://schemas.microsoft.com/office/powerpoint/2010/main" val="3793374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7629"/>
    </mc:Choice>
    <mc:Fallback xmlns="">
      <p:transition spd="slow" advTm="137629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D82873-3132-4381-827D-BA47B0210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025"/>
            <a:ext cx="10515600" cy="739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Wrang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E7E7AD-A05D-4C5B-BE6F-61347CED5B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0700" y="1203325"/>
            <a:ext cx="10858500" cy="5327650"/>
          </a:xfrm>
        </p:spPr>
        <p:txBody>
          <a:bodyPr>
            <a:normAutofit/>
          </a:bodyPr>
          <a:lstStyle/>
          <a:p>
            <a:pPr marL="342900" indent="-34290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l-world data is NOT clean!!</a:t>
            </a:r>
          </a:p>
          <a:p>
            <a:pPr marL="342900" indent="-34290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to process it. More efficiency, better time use.</a:t>
            </a:r>
          </a:p>
          <a:p>
            <a:pPr marL="342900" indent="-34290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wher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ply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es in: aka A Grammar of Data Manipulation. </a:t>
            </a:r>
          </a:p>
          <a:p>
            <a:pPr marL="342900" indent="-34290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dley Wickham, 2014</a:t>
            </a:r>
          </a:p>
        </p:txBody>
      </p:sp>
      <p:pic>
        <p:nvPicPr>
          <p:cNvPr id="1034" name="Picture 10" descr="10 Must-Know Tidyverse Features! | R-bloggers">
            <a:extLst>
              <a:ext uri="{FF2B5EF4-FFF2-40B4-BE49-F238E27FC236}">
                <a16:creationId xmlns:a16="http://schemas.microsoft.com/office/drawing/2014/main" id="{96D2E6B1-F14C-C5DF-06CC-8C7885284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5001" y="3040223"/>
            <a:ext cx="4671798" cy="3627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3295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074"/>
    </mc:Choice>
    <mc:Fallback xmlns="">
      <p:transition spd="slow" advTm="8007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Examples with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299" y="949325"/>
            <a:ext cx="11557401" cy="29281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we are interested in the engines of the various cars. We previously used 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to add a column containing the horsepower per liter of engine size.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614CAD0-0B8E-457F-AF4C-92563F50FDB1}"/>
              </a:ext>
            </a:extLst>
          </p:cNvPr>
          <p:cNvSpPr txBox="1">
            <a:spLocks/>
          </p:cNvSpPr>
          <p:nvPr/>
        </p:nvSpPr>
        <p:spPr>
          <a:xfrm>
            <a:off x="431800" y="5712595"/>
            <a:ext cx="11404600" cy="8969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e that we have entered a variable name that is already in the data frame. How does the </a:t>
            </a:r>
            <a:r>
              <a:rPr lang="en-US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process this request?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52289D6-EAF9-4C12-A94B-AD3DECDA7137}"/>
              </a:ext>
            </a:extLst>
          </p:cNvPr>
          <p:cNvSpPr txBox="1">
            <a:spLocks/>
          </p:cNvSpPr>
          <p:nvPr/>
        </p:nvSpPr>
        <p:spPr>
          <a:xfrm>
            <a:off x="381000" y="4024978"/>
            <a:ext cx="11176000" cy="11644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f we wanted the data in the 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lumn to be rounded to the nearest tenth? (Note that we could have done this when we first added the column, but we forgot). We can use th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to accomplish this as well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BD9F27A-6A89-492B-835E-B1B89C3FCF7E}"/>
              </a:ext>
            </a:extLst>
          </p:cNvPr>
          <p:cNvSpPr/>
          <p:nvPr/>
        </p:nvSpPr>
        <p:spPr>
          <a:xfrm>
            <a:off x="584200" y="1781909"/>
            <a:ext cx="99949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11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    Type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  HP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_Highwa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ust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mall        1.2         3  73          37 60.83333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Swift   Small        1.3         3  70          43 53.8461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Metro   Small        1.0         3  55          50 55.0000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535i Midsize        3.5         4 208          30 59.42857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626 Compact        2.5         4 164          34 65.6000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Prelude  Sporty        2.3         4 160          31 69.56522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DBDCB61-4387-4C5E-99E3-541249076C47}"/>
              </a:ext>
            </a:extLst>
          </p:cNvPr>
          <p:cNvSpPr/>
          <p:nvPr/>
        </p:nvSpPr>
        <p:spPr>
          <a:xfrm>
            <a:off x="635000" y="5205673"/>
            <a:ext cx="8305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12&lt;-mutate(Cars93_Ex11,HPpLiter=round(HPpLiter,1))</a:t>
            </a:r>
          </a:p>
        </p:txBody>
      </p:sp>
    </p:spTree>
    <p:extLst>
      <p:ext uri="{BB962C8B-B14F-4D97-AF65-F5344CB8AC3E}">
        <p14:creationId xmlns:p14="http://schemas.microsoft.com/office/powerpoint/2010/main" val="3024273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0177"/>
    </mc:Choice>
    <mc:Fallback xmlns="">
      <p:transition spd="slow" advTm="120177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025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Examples with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300" y="1076326"/>
            <a:ext cx="11404600" cy="25505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ewing the function output produces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614CAD0-0B8E-457F-AF4C-92563F50FDB1}"/>
              </a:ext>
            </a:extLst>
          </p:cNvPr>
          <p:cNvSpPr txBox="1">
            <a:spLocks/>
          </p:cNvSpPr>
          <p:nvPr/>
        </p:nvSpPr>
        <p:spPr>
          <a:xfrm>
            <a:off x="419100" y="5088167"/>
            <a:ext cx="11531600" cy="11644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engines producing 65 horsepower or more per liter of displacement can be considered high-performance while those producing less than this value are regular performance. How can we add a column indicating this to our data frame?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52289D6-EAF9-4C12-A94B-AD3DECDA7137}"/>
              </a:ext>
            </a:extLst>
          </p:cNvPr>
          <p:cNvSpPr txBox="1">
            <a:spLocks/>
          </p:cNvSpPr>
          <p:nvPr/>
        </p:nvSpPr>
        <p:spPr>
          <a:xfrm>
            <a:off x="381000" y="4050378"/>
            <a:ext cx="11391900" cy="11644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did not append a new column on the end of the data frame, but rather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existing column with the matching name with the updated information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AA335DF-9B29-4666-93D1-C08241384E84}"/>
              </a:ext>
            </a:extLst>
          </p:cNvPr>
          <p:cNvSpPr/>
          <p:nvPr/>
        </p:nvSpPr>
        <p:spPr>
          <a:xfrm>
            <a:off x="698500" y="1691818"/>
            <a:ext cx="83058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12)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odel    Type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  HP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_Highwa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ust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mall        1.2         3  73          37     60.8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Swift   Small        1.3         3  70          43     53.8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Metro   Small        1.0         3  55          50     55.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535i Midsize        3.5         4 208          30     59.4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626 Compact        2.5         4 164          34     65.6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Prelude  Sporty        2.3         4 160          31     69.6</a:t>
            </a:r>
          </a:p>
        </p:txBody>
      </p:sp>
    </p:spTree>
    <p:extLst>
      <p:ext uri="{BB962C8B-B14F-4D97-AF65-F5344CB8AC3E}">
        <p14:creationId xmlns:p14="http://schemas.microsoft.com/office/powerpoint/2010/main" val="2187000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022"/>
    </mc:Choice>
    <mc:Fallback xmlns="">
      <p:transition spd="slow" advTm="72022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40088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Examples with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300" y="1063626"/>
            <a:ext cx="11404600" cy="6127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combine the </a:t>
            </a:r>
            <a:r>
              <a:rPr lang="en-US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with the </a:t>
            </a:r>
            <a:r>
              <a:rPr lang="en-US" sz="19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to obtain this result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52289D6-EAF9-4C12-A94B-AD3DECDA7137}"/>
              </a:ext>
            </a:extLst>
          </p:cNvPr>
          <p:cNvSpPr txBox="1">
            <a:spLocks/>
          </p:cNvSpPr>
          <p:nvPr/>
        </p:nvSpPr>
        <p:spPr>
          <a:xfrm>
            <a:off x="381000" y="4139278"/>
            <a:ext cx="11391900" cy="11644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appends the result of the </a:t>
            </a:r>
            <a:r>
              <a:rPr lang="en-US" sz="19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on the right side of the data frame. Note that the format of the </a:t>
            </a:r>
            <a:r>
              <a:rPr lang="en-US" sz="19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is </a:t>
            </a:r>
            <a:r>
              <a:rPr lang="en-US" sz="19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(condition, what if true, what if false)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obtain further information using</a:t>
            </a:r>
            <a:endParaRPr lang="en-US" sz="19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9A41BFC-3EBD-42D2-ACE3-2CF74A45AEF9}"/>
              </a:ext>
            </a:extLst>
          </p:cNvPr>
          <p:cNvSpPr/>
          <p:nvPr/>
        </p:nvSpPr>
        <p:spPr>
          <a:xfrm>
            <a:off x="533400" y="1629260"/>
            <a:ext cx="10566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13&lt;-mutate(Cars93_Ex12,Performance=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=65,"High","Regular")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13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    Type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  HP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_Highwa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erformance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ust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mall        1.2         3  73          37     60.8     Regular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Swift   Small        1.3         3  70          43     53.8     Regular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Metro   Small        1.0         3  55          50     55.0     Regular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535i Midsize        3.5         4 208          30     59.4     Regular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626 Compact        2.5         4 164          34     65.6        High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Prelude  Sporty        2.3         4 160          31     69.6        High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FEAC6BD-FC3A-4C04-846D-CD6FE882734A}"/>
              </a:ext>
            </a:extLst>
          </p:cNvPr>
          <p:cNvSpPr/>
          <p:nvPr/>
        </p:nvSpPr>
        <p:spPr>
          <a:xfrm>
            <a:off x="533400" y="5412284"/>
            <a:ext cx="868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able(Cars93_Ex13$Performance)</a:t>
            </a:r>
          </a:p>
          <a:p>
            <a:endParaRPr lang="en-US" sz="12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igh Regular 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16      77 </a:t>
            </a:r>
          </a:p>
        </p:txBody>
      </p:sp>
    </p:spTree>
    <p:extLst>
      <p:ext uri="{BB962C8B-B14F-4D97-AF65-F5344CB8AC3E}">
        <p14:creationId xmlns:p14="http://schemas.microsoft.com/office/powerpoint/2010/main" val="104037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1442"/>
    </mc:Choice>
    <mc:Fallback xmlns="">
      <p:transition spd="slow" advTm="161442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025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Examples with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300" y="1063626"/>
            <a:ext cx="11404600" cy="104457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9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atements can also be nested. As an example, suppose we have three classifications for the </a:t>
            </a:r>
            <a:r>
              <a:rPr lang="en-US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Performanc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riable.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52289D6-EAF9-4C12-A94B-AD3DECDA7137}"/>
              </a:ext>
            </a:extLst>
          </p:cNvPr>
          <p:cNvSpPr txBox="1">
            <a:spLocks/>
          </p:cNvSpPr>
          <p:nvPr/>
        </p:nvSpPr>
        <p:spPr>
          <a:xfrm>
            <a:off x="330200" y="4609178"/>
            <a:ext cx="11582400" cy="116440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 the </a:t>
            </a:r>
            <a:r>
              <a:rPr lang="en-US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existing </a:t>
            </a:r>
            <a:r>
              <a:rPr lang="en-US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Performanc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lumn with the updated values which has </a:t>
            </a:r>
            <a:r>
              <a:rPr lang="en-US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Hig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engines with 65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more, </a:t>
            </a:r>
            <a:r>
              <a:rPr lang="en-US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Regula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hose satisfying   55 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65 and </a:t>
            </a:r>
            <a:r>
              <a:rPr lang="en-US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Low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rformance for engines with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55. We can get counts using</a:t>
            </a:r>
            <a:endParaRPr lang="en-US" sz="19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96934A-9707-448E-B81E-F7DC006208FE}"/>
              </a:ext>
            </a:extLst>
          </p:cNvPr>
          <p:cNvSpPr/>
          <p:nvPr/>
        </p:nvSpPr>
        <p:spPr>
          <a:xfrm>
            <a:off x="469900" y="5710201"/>
            <a:ext cx="8572500" cy="1046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able(Cars93_Ex14$Performance)</a:t>
            </a:r>
          </a:p>
          <a:p>
            <a:endParaRPr lang="en-US" sz="105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7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High     Low Regular </a:t>
            </a:r>
          </a:p>
          <a:p>
            <a:r>
              <a:rPr lang="en-US" sz="17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16      48      29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E836980-B53E-48F2-9D44-9403041BCD11}"/>
              </a:ext>
            </a:extLst>
          </p:cNvPr>
          <p:cNvSpPr/>
          <p:nvPr/>
        </p:nvSpPr>
        <p:spPr>
          <a:xfrm>
            <a:off x="495300" y="1935320"/>
            <a:ext cx="111633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14&lt;-Cars93_Ex13 %&gt;%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mutate(Performance=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=65,"High",ifelse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=55,"Regular","Low"))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14)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odel    Type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  HP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_Highwa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erformance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ust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mall        1.2         3  73          37     60.8     Regular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Swift   Small        1.3         3  70          43     53.8         Low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Metro   Small        1.0         3  55          50     55.0     Regular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535i Midsize        3.5         4 208          30     59.4     Regular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626 Compact        2.5         4 164          34     65.6        High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Prelude  Sporty        2.3         4 160          31     69.6        High</a:t>
            </a:r>
          </a:p>
        </p:txBody>
      </p:sp>
    </p:spTree>
    <p:extLst>
      <p:ext uri="{BB962C8B-B14F-4D97-AF65-F5344CB8AC3E}">
        <p14:creationId xmlns:p14="http://schemas.microsoft.com/office/powerpoint/2010/main" val="2957665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5994"/>
    </mc:Choice>
    <mc:Fallback xmlns="">
      <p:transition spd="slow" advTm="205994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E8F467-54FD-4D94-A377-5E05812CD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225"/>
            <a:ext cx="10515600" cy="7270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bbles, Row Names, and </a:t>
            </a:r>
            <a:r>
              <a:rPr lang="en-US" sz="3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endParaRPr lang="en-US" sz="3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49BE17-4EA2-4BAB-9544-CB24D018D0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0700" y="1064351"/>
            <a:ext cx="11010900" cy="34702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ackage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part of the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dyvers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 collection of packages “designed to work together to make common data science operations more user friendly.”</a:t>
            </a:r>
          </a:p>
          <a:p>
            <a:pPr marL="0" indent="0">
              <a:buNone/>
            </a:pPr>
            <a:endParaRPr lang="en-US" sz="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several differences between how th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dyvers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ews data objects and how traditional R views them. Two important distinction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ata frame has been replaced by th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bbl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the basic data object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w names have been deprecated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942BEE5-3625-4FA4-87B7-0DF4D86397C4}"/>
              </a:ext>
            </a:extLst>
          </p:cNvPr>
          <p:cNvSpPr/>
          <p:nvPr/>
        </p:nvSpPr>
        <p:spPr>
          <a:xfrm>
            <a:off x="545011" y="4699385"/>
            <a:ext cx="1112520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latin typeface="Open Sans"/>
              </a:rPr>
              <a:t>NOTE</a:t>
            </a:r>
            <a:r>
              <a:rPr lang="en-US" sz="2600" dirty="0">
                <a:latin typeface="Open Sans"/>
              </a:rPr>
              <a:t>: A large number of </a:t>
            </a:r>
            <a:r>
              <a:rPr lang="en-US" sz="2600" dirty="0" err="1">
                <a:latin typeface="Open Sans"/>
              </a:rPr>
              <a:t>tidyverse</a:t>
            </a:r>
            <a:r>
              <a:rPr lang="en-US" sz="2600" dirty="0">
                <a:latin typeface="Open Sans"/>
              </a:rPr>
              <a:t> functions will work with both </a:t>
            </a:r>
            <a:r>
              <a:rPr lang="en-US" sz="2600" dirty="0" err="1">
                <a:latin typeface="Open Sans"/>
              </a:rPr>
              <a:t>tibbles</a:t>
            </a:r>
            <a:r>
              <a:rPr lang="en-US" sz="2600" dirty="0">
                <a:latin typeface="Open Sans"/>
              </a:rPr>
              <a:t> and </a:t>
            </a:r>
            <a:r>
              <a:rPr lang="en-US" sz="2600" dirty="0" err="1">
                <a:latin typeface="Open Sans"/>
              </a:rPr>
              <a:t>dataframes</a:t>
            </a:r>
            <a:r>
              <a:rPr lang="en-US" sz="2600" dirty="0">
                <a:latin typeface="Open Sans"/>
              </a:rPr>
              <a:t>, and the data structure of the output will be identical to the input. However, there are some functions that will return a </a:t>
            </a:r>
            <a:r>
              <a:rPr lang="en-US" sz="2600" dirty="0" err="1">
                <a:latin typeface="Open Sans"/>
              </a:rPr>
              <a:t>tibble</a:t>
            </a:r>
            <a:r>
              <a:rPr lang="en-US" sz="2600" dirty="0">
                <a:latin typeface="Open Sans"/>
              </a:rPr>
              <a:t> (without row names), whether or not a </a:t>
            </a:r>
            <a:r>
              <a:rPr lang="en-US" sz="2600" dirty="0" err="1">
                <a:latin typeface="Open Sans"/>
              </a:rPr>
              <a:t>tibble</a:t>
            </a:r>
            <a:r>
              <a:rPr lang="en-US" sz="2600" dirty="0">
                <a:latin typeface="Open Sans"/>
              </a:rPr>
              <a:t> or </a:t>
            </a:r>
            <a:r>
              <a:rPr lang="en-US" sz="2600" dirty="0" err="1">
                <a:latin typeface="Open Sans"/>
              </a:rPr>
              <a:t>dataframe</a:t>
            </a:r>
            <a:r>
              <a:rPr lang="en-US" sz="2600" dirty="0">
                <a:latin typeface="Open Sans"/>
              </a:rPr>
              <a:t> is provided.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395361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40E89E1-ABC2-4321-80F6-693958292F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1050" y="165099"/>
            <a:ext cx="10515600" cy="8286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bbles</a:t>
            </a:r>
            <a:endParaRPr lang="en-US" sz="3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0FF1F8C-E220-44D1-AAC1-4349D2705AA7}"/>
              </a:ext>
            </a:extLst>
          </p:cNvPr>
          <p:cNvSpPr/>
          <p:nvPr/>
        </p:nvSpPr>
        <p:spPr>
          <a:xfrm>
            <a:off x="406400" y="863574"/>
            <a:ext cx="1143000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dirty="0"/>
              <a:t>A core component of the </a:t>
            </a:r>
            <a:r>
              <a:rPr lang="en-US" sz="2500" dirty="0" err="1"/>
              <a:t>tidyverse</a:t>
            </a:r>
            <a:r>
              <a:rPr lang="en-US" sz="2500" dirty="0"/>
              <a:t> is the </a:t>
            </a:r>
            <a:r>
              <a:rPr lang="en-US" sz="2500" dirty="0" err="1"/>
              <a:t>tibble</a:t>
            </a:r>
            <a:r>
              <a:rPr lang="en-US" sz="2500" dirty="0"/>
              <a:t>. Tibbles are a modern rework of the standard </a:t>
            </a:r>
            <a:r>
              <a:rPr lang="en-US" sz="2500" dirty="0" err="1"/>
              <a:t>data.frame</a:t>
            </a:r>
            <a:r>
              <a:rPr lang="en-US" sz="2500" dirty="0"/>
              <a:t>, with some internal improvements to make code more reliable. They are similar to data frames, but do not follow all of the same rules. For example, </a:t>
            </a:r>
            <a:r>
              <a:rPr lang="en-US" sz="2500" dirty="0" err="1"/>
              <a:t>tibbles</a:t>
            </a:r>
            <a:r>
              <a:rPr lang="en-US" sz="2500" dirty="0"/>
              <a:t> can have numbers/symbols for column names, which is not allowed in base R.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19859BE-BB2D-431C-8EF8-EB68D144D3A4}"/>
              </a:ext>
            </a:extLst>
          </p:cNvPr>
          <p:cNvSpPr txBox="1">
            <a:spLocks/>
          </p:cNvSpPr>
          <p:nvPr/>
        </p:nvSpPr>
        <p:spPr>
          <a:xfrm>
            <a:off x="393700" y="2569706"/>
            <a:ext cx="11557000" cy="12783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you use a function from the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ckage that returns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bbl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output, you can convert it to a data frame using the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. For exampl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E6E6A18-26D1-4639-91DD-854C847B257F}"/>
              </a:ext>
            </a:extLst>
          </p:cNvPr>
          <p:cNvSpPr/>
          <p:nvPr/>
        </p:nvSpPr>
        <p:spPr>
          <a:xfrm>
            <a:off x="469900" y="3342561"/>
            <a:ext cx="9448800" cy="33855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bbl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3 x 4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yl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N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an_HP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an_mpg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&lt;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int&gt;   &lt;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4    11    82.6     26.7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6     7   122.      19.7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8    14   209.      15.1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&lt;-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esult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yl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N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an_HP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an_mpg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4 11  82.63636 26.66364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6  7 122.28571 19.74286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8 14 209.21429 15.10000</a:t>
            </a:r>
          </a:p>
        </p:txBody>
      </p:sp>
    </p:spTree>
    <p:extLst>
      <p:ext uri="{BB962C8B-B14F-4D97-AF65-F5344CB8AC3E}">
        <p14:creationId xmlns:p14="http://schemas.microsoft.com/office/powerpoint/2010/main" val="30169346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CD459F3D-26FF-432E-9F18-A84E36020CD8}"/>
              </a:ext>
            </a:extLst>
          </p:cNvPr>
          <p:cNvSpPr txBox="1">
            <a:spLocks/>
          </p:cNvSpPr>
          <p:nvPr/>
        </p:nvSpPr>
        <p:spPr>
          <a:xfrm>
            <a:off x="838200" y="276225"/>
            <a:ext cx="10515600" cy="7270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3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endParaRPr lang="en-US" sz="3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DF8A691-9BE3-48F6-BE64-27DAC75F066E}"/>
              </a:ext>
            </a:extLst>
          </p:cNvPr>
          <p:cNvSpPr/>
          <p:nvPr/>
        </p:nvSpPr>
        <p:spPr>
          <a:xfrm>
            <a:off x="355600" y="992070"/>
            <a:ext cx="114427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Important</a:t>
            </a:r>
            <a:r>
              <a:rPr lang="en-US" sz="2400" dirty="0"/>
              <a:t>: </a:t>
            </a:r>
            <a:r>
              <a:rPr lang="en-US" sz="2400" dirty="0" err="1"/>
              <a:t>tidyverse</a:t>
            </a:r>
            <a:r>
              <a:rPr lang="en-US" sz="2400" dirty="0"/>
              <a:t> is very opinionated about row names. These packages insist that all column data (e.g. </a:t>
            </a:r>
            <a:r>
              <a:rPr lang="en-US" sz="2400" dirty="0" err="1"/>
              <a:t>data.frame</a:t>
            </a:r>
            <a:r>
              <a:rPr lang="en-US" sz="2400" dirty="0"/>
              <a:t>) be treated equally, and that special designation of a column as </a:t>
            </a:r>
            <a:r>
              <a:rPr lang="en-US" sz="2400" dirty="0" err="1"/>
              <a:t>rownames</a:t>
            </a:r>
            <a:r>
              <a:rPr lang="en-US" sz="2400" dirty="0"/>
              <a:t> should be deprecated. Package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bble</a:t>
            </a:r>
            <a:r>
              <a:rPr lang="en-US" sz="2400" dirty="0"/>
              <a:t> provides simple utility functions to handle </a:t>
            </a:r>
            <a:r>
              <a:rPr lang="en-US" sz="2400" dirty="0" err="1"/>
              <a:t>rownames</a:t>
            </a:r>
            <a:r>
              <a:rPr lang="en-US" sz="2400" dirty="0"/>
              <a:t>: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_to_column</a:t>
            </a:r>
            <a:r>
              <a:rPr lang="en-US" sz="2400" dirty="0"/>
              <a:t> and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_to_rownames</a:t>
            </a:r>
            <a:r>
              <a:rPr lang="en-US" sz="2400" dirty="0"/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AB2D1FC-D3CD-493D-B92D-784CDE536F65}"/>
              </a:ext>
            </a:extLst>
          </p:cNvPr>
          <p:cNvSpPr/>
          <p:nvPr/>
        </p:nvSpPr>
        <p:spPr>
          <a:xfrm>
            <a:off x="368300" y="2698808"/>
            <a:ext cx="5448300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mammals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 body brain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ctic fox        3.385  44.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wl monkey        0.480  15.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untain beaver   1.350   8.1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w             465.000 423.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ey wolf        36.330 119.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oat             27.660 115.0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s_rownames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ammals)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TRU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D75FD2B-0DBF-4A72-915F-E5F4485B773A}"/>
              </a:ext>
            </a:extLst>
          </p:cNvPr>
          <p:cNvSpPr/>
          <p:nvPr/>
        </p:nvSpPr>
        <p:spPr>
          <a:xfrm>
            <a:off x="393700" y="5371543"/>
            <a:ext cx="6692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mmals_rn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names_to_column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ammals, "Mammal"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s_rownames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mmals_rn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FALSE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AF92243-029E-40F5-801B-04552823322F}"/>
              </a:ext>
            </a:extLst>
          </p:cNvPr>
          <p:cNvSpPr/>
          <p:nvPr/>
        </p:nvSpPr>
        <p:spPr>
          <a:xfrm>
            <a:off x="7860833" y="2852696"/>
            <a:ext cx="4159367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mmals_rn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Mammal    body brain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Arctic fox   3.385  44.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 Owl monkey   0.480  15.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Mountain beaver   1.350   8.1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        Cow 465.000 423.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  Grey wolf  36.330 119.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        Goat  27.660 115.0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AD912BA-03C4-41E6-886C-6B62C6C472F2}"/>
              </a:ext>
            </a:extLst>
          </p:cNvPr>
          <p:cNvCxnSpPr>
            <a:cxnSpLocks/>
          </p:cNvCxnSpPr>
          <p:nvPr/>
        </p:nvCxnSpPr>
        <p:spPr>
          <a:xfrm flipV="1">
            <a:off x="6096000" y="3898901"/>
            <a:ext cx="1675935" cy="1077453"/>
          </a:xfrm>
          <a:prstGeom prst="straightConnector1">
            <a:avLst/>
          </a:prstGeom>
          <a:ln w="381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42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967125E9-E069-4E76-B71E-EC085F9534BE}"/>
              </a:ext>
            </a:extLst>
          </p:cNvPr>
          <p:cNvSpPr txBox="1">
            <a:spLocks/>
          </p:cNvSpPr>
          <p:nvPr/>
        </p:nvSpPr>
        <p:spPr>
          <a:xfrm>
            <a:off x="838200" y="174625"/>
            <a:ext cx="10515600" cy="7270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3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endParaRPr lang="en-US" sz="3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5B01442-36B9-48BA-9CD8-A03E6128AE07}"/>
              </a:ext>
            </a:extLst>
          </p:cNvPr>
          <p:cNvSpPr/>
          <p:nvPr/>
        </p:nvSpPr>
        <p:spPr>
          <a:xfrm>
            <a:off x="583733" y="2296752"/>
            <a:ext cx="415936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mmals_rn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5)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Mammal    body brain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Arctic fox   3.385  44.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 Owl monkey   0.480  15.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Mountain beaver   1.350   8.1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        Cow 465.000 423.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  Grey wolf  36.330 119.5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1A9C1DC-CADA-4139-A3CC-63F314393D77}"/>
              </a:ext>
            </a:extLst>
          </p:cNvPr>
          <p:cNvSpPr txBox="1">
            <a:spLocks/>
          </p:cNvSpPr>
          <p:nvPr/>
        </p:nvSpPr>
        <p:spPr>
          <a:xfrm>
            <a:off x="292100" y="918706"/>
            <a:ext cx="11379200" cy="8309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f you want the row names to function as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wnames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For example, what if you have an R function that uses the row names of an object to perform some kind of task?   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8B94E03-A5A5-429D-854C-6A0FDE8E6AD7}"/>
              </a:ext>
            </a:extLst>
          </p:cNvPr>
          <p:cNvSpPr txBox="1">
            <a:spLocks/>
          </p:cNvSpPr>
          <p:nvPr/>
        </p:nvSpPr>
        <p:spPr>
          <a:xfrm>
            <a:off x="292100" y="1859595"/>
            <a:ext cx="11379200" cy="8309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/>
              <a:t>There are two ways to handle this:  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73233423-A66B-4E46-81BB-D3838D4B2CF5}"/>
              </a:ext>
            </a:extLst>
          </p:cNvPr>
          <p:cNvSpPr txBox="1">
            <a:spLocks/>
          </p:cNvSpPr>
          <p:nvPr/>
        </p:nvSpPr>
        <p:spPr>
          <a:xfrm>
            <a:off x="4991100" y="1859595"/>
            <a:ext cx="6896100" cy="8309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/>
              <a:t>1.  Make a new data frame with the row names. 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4C9C385-445F-4C5C-AFDD-307F7B011A29}"/>
              </a:ext>
            </a:extLst>
          </p:cNvPr>
          <p:cNvSpPr/>
          <p:nvPr/>
        </p:nvSpPr>
        <p:spPr>
          <a:xfrm>
            <a:off x="5283200" y="2294471"/>
            <a:ext cx="6679733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ammals_2&lt;-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_to_rownames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ammals_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n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"Mammal"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mammals_2, 5)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  body brain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ctic fox        3.385  44.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wl monkey        0.480  15.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untain beaver   1.350   8.1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w             465.000 423.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ey wolf        36.330 119.5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B09ABBAA-68B5-48F6-8C2F-5B4AC6A6F724}"/>
              </a:ext>
            </a:extLst>
          </p:cNvPr>
          <p:cNvSpPr txBox="1">
            <a:spLocks/>
          </p:cNvSpPr>
          <p:nvPr/>
        </p:nvSpPr>
        <p:spPr>
          <a:xfrm>
            <a:off x="368299" y="4532055"/>
            <a:ext cx="10985501" cy="13122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None/>
            </a:pPr>
            <a:r>
              <a:rPr lang="en-US" sz="2400" dirty="0"/>
              <a:t>2.  Pass in the argument to the function by first applying the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_to_rowname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/>
              <a:t>function on the data frame. 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2EDB790-35C8-4951-BF93-28DE7B2A5432}"/>
              </a:ext>
            </a:extLst>
          </p:cNvPr>
          <p:cNvSpPr/>
          <p:nvPr/>
        </p:nvSpPr>
        <p:spPr>
          <a:xfrm>
            <a:off x="698032" y="5899120"/>
            <a:ext cx="98302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unction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_to_rownames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ammals_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n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"Mammal"), optional arg1, ... )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2A74A20-7621-41D2-A67E-019F2ED4667C}"/>
              </a:ext>
            </a:extLst>
          </p:cNvPr>
          <p:cNvSpPr/>
          <p:nvPr/>
        </p:nvSpPr>
        <p:spPr>
          <a:xfrm>
            <a:off x="698033" y="5454620"/>
            <a:ext cx="6451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unction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mmals_rn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optional arg1,... )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902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2" grpId="0"/>
      <p:bldP spid="13" grpId="0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8166FD-89E4-4E5F-B227-053BB42BFB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100" y="1113631"/>
            <a:ext cx="11163300" cy="4351338"/>
          </a:xfrm>
        </p:spPr>
        <p:txBody>
          <a:bodyPr>
            <a:normAutofit/>
          </a:bodyPr>
          <a:lstStyle/>
          <a:p>
            <a:r>
              <a:rPr lang="en-US" sz="2500" dirty="0"/>
              <a:t>The </a:t>
            </a:r>
            <a:r>
              <a:rPr lang="en-US" sz="2300" dirty="0">
                <a:latin typeface="Courier New" panose="02070309020205020404" pitchFamily="49" charset="0"/>
                <a:cs typeface="Courier New" panose="02070309020205020404" pitchFamily="49" charset="0"/>
              </a:rPr>
              <a:t>summarize</a:t>
            </a:r>
            <a:r>
              <a:rPr lang="en-US" sz="2500" dirty="0"/>
              <a:t> function allows you to produce a data frame with user chosen statistics calculated from the columns of the input data frame.</a:t>
            </a:r>
          </a:p>
          <a:p>
            <a:r>
              <a:rPr lang="en-US" sz="2500" dirty="0"/>
              <a:t>Often used with the </a:t>
            </a:r>
            <a:r>
              <a:rPr lang="en-US" sz="2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oup_b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500" dirty="0"/>
              <a:t>function which allows the statistics to be computed for particular groups in the input data frame.</a:t>
            </a:r>
          </a:p>
          <a:p>
            <a:pPr marL="0" indent="0">
              <a:buNone/>
            </a:pPr>
            <a:endParaRPr lang="en-US" sz="100" u="sng" dirty="0"/>
          </a:p>
          <a:p>
            <a:pPr marL="0" indent="0">
              <a:buNone/>
            </a:pPr>
            <a:r>
              <a:rPr lang="en-US" sz="2500" u="sng" dirty="0"/>
              <a:t>Example</a:t>
            </a:r>
            <a:r>
              <a:rPr lang="en-US" sz="2500" dirty="0"/>
              <a:t>: We have the data on the engines in the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Cars93_Ex14</a:t>
            </a:r>
            <a:r>
              <a:rPr lang="en-US" sz="2500" dirty="0"/>
              <a:t> data frame. 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F2FCBF97-C344-442C-A416-1F144908FBFD}"/>
              </a:ext>
            </a:extLst>
          </p:cNvPr>
          <p:cNvSpPr txBox="1">
            <a:spLocks/>
          </p:cNvSpPr>
          <p:nvPr/>
        </p:nvSpPr>
        <p:spPr>
          <a:xfrm>
            <a:off x="838200" y="352425"/>
            <a:ext cx="10515600" cy="612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ummariz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F5FD8CE-1E48-4EC2-9F58-FAD512EF506E}"/>
              </a:ext>
            </a:extLst>
          </p:cNvPr>
          <p:cNvSpPr/>
          <p:nvPr/>
        </p:nvSpPr>
        <p:spPr>
          <a:xfrm>
            <a:off x="838200" y="3429000"/>
            <a:ext cx="111633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14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    Type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  HP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_Highwa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erformance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ust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mall        1.2         3  73          37     60.8     Regular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Swift   Small        1.3         3  70          43     53.8         Low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Metro   Small        1.0         3  55          50     55.0     Regular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535i Midsize        3.5         4 208          30     59.4     Regular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626 Compact        2.5         4 164          34     65.6        High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Prelude  Sporty        2.3         4 160          31     69.6        High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CCECE69-7C09-4B9F-9DC6-678F59D7A4AD}"/>
              </a:ext>
            </a:extLst>
          </p:cNvPr>
          <p:cNvSpPr txBox="1">
            <a:spLocks/>
          </p:cNvSpPr>
          <p:nvPr/>
        </p:nvSpPr>
        <p:spPr>
          <a:xfrm>
            <a:off x="660400" y="5727700"/>
            <a:ext cx="11049000" cy="8413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500" dirty="0"/>
              <a:t>We can use 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summarize</a:t>
            </a:r>
            <a:r>
              <a:rPr lang="en-US" sz="2500" dirty="0"/>
              <a:t> function to obtain information about the engines grouped by, for example, the car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Type</a:t>
            </a:r>
            <a:r>
              <a:rPr lang="en-US" sz="2500" dirty="0"/>
              <a:t> or 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Cylinders</a:t>
            </a:r>
            <a:r>
              <a:rPr lang="en-US" sz="2500" dirty="0"/>
              <a:t> variable.</a:t>
            </a:r>
          </a:p>
        </p:txBody>
      </p:sp>
    </p:spTree>
    <p:extLst>
      <p:ext uri="{BB962C8B-B14F-4D97-AF65-F5344CB8AC3E}">
        <p14:creationId xmlns:p14="http://schemas.microsoft.com/office/powerpoint/2010/main" val="2897812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9667"/>
    </mc:Choice>
    <mc:Fallback xmlns="">
      <p:transition spd="slow" advTm="129667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B17F721-5D07-4B61-88DF-ED9025B04957}"/>
              </a:ext>
            </a:extLst>
          </p:cNvPr>
          <p:cNvSpPr txBox="1">
            <a:spLocks/>
          </p:cNvSpPr>
          <p:nvPr/>
        </p:nvSpPr>
        <p:spPr>
          <a:xfrm>
            <a:off x="838200" y="314325"/>
            <a:ext cx="10515600" cy="612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ummariz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848216F-2D29-4C67-A86E-3830E8676C25}"/>
              </a:ext>
            </a:extLst>
          </p:cNvPr>
          <p:cNvSpPr/>
          <p:nvPr/>
        </p:nvSpPr>
        <p:spPr>
          <a:xfrm>
            <a:off x="698500" y="1477288"/>
            <a:ext cx="109347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_Summar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Cars93_Ex14 %&gt;%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Type) %&gt;%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Num=n(),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_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min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_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max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ve_HP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mean(HP),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dian_MPG_HW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median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_Highwa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_High_Performanc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sum(Performance=="High"))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` ungrouping output (override with `.groups` argument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_Summar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_Summar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_Summary</a:t>
            </a:r>
            <a:endParaRPr lang="en-US" sz="16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 Num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_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_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ve_HP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dian_MPG_HW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_High_Performance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Compact  16      2.0      3.0 131.0000           30.0                    4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Large  11      3.3      5.7 179.4545           26.0                    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Midsize  22      2.0      4.6 173.0909           26.5                    4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Small  21      1.0      2.2  91.0000           33.0                    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Sporty  14      1.3      5.7 160.1429           28.5                    3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 Van   9      2.4      4.3 149.4444           22.0                    0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79DC2CE-611D-4D40-8801-375315E0AB19}"/>
              </a:ext>
            </a:extLst>
          </p:cNvPr>
          <p:cNvSpPr txBox="1">
            <a:spLocks/>
          </p:cNvSpPr>
          <p:nvPr/>
        </p:nvSpPr>
        <p:spPr>
          <a:xfrm>
            <a:off x="420188" y="5173932"/>
            <a:ext cx="11453949" cy="15069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500" dirty="0"/>
              <a:t>The code above creates five new variables of interest and calculates them for the groups determined by the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oup_by</a:t>
            </a:r>
            <a:r>
              <a:rPr lang="en-US" sz="2200" dirty="0"/>
              <a:t> </a:t>
            </a:r>
            <a:r>
              <a:rPr lang="en-US" sz="2500" dirty="0"/>
              <a:t>function. 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n()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500" dirty="0"/>
              <a:t>function gives the number of units in the group. The output of the function is a </a:t>
            </a:r>
            <a:r>
              <a:rPr lang="en-US" sz="2500" dirty="0" err="1"/>
              <a:t>tibble</a:t>
            </a:r>
            <a:r>
              <a:rPr lang="en-US" sz="2500" dirty="0"/>
              <a:t> we convert to a data frame using the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500" dirty="0"/>
              <a:t>function. 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939BC2C-87C6-4122-AC86-0BFE0CEB5B02}"/>
              </a:ext>
            </a:extLst>
          </p:cNvPr>
          <p:cNvSpPr txBox="1">
            <a:spLocks/>
          </p:cNvSpPr>
          <p:nvPr/>
        </p:nvSpPr>
        <p:spPr>
          <a:xfrm>
            <a:off x="381000" y="969506"/>
            <a:ext cx="11582400" cy="15069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500" dirty="0"/>
              <a:t>An example of the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summarize</a:t>
            </a:r>
            <a:r>
              <a:rPr lang="en-US" sz="2500" dirty="0"/>
              <a:t> function is provided in the following pipeline:  </a:t>
            </a:r>
          </a:p>
        </p:txBody>
      </p:sp>
    </p:spTree>
    <p:extLst>
      <p:ext uri="{BB962C8B-B14F-4D97-AF65-F5344CB8AC3E}">
        <p14:creationId xmlns:p14="http://schemas.microsoft.com/office/powerpoint/2010/main" val="1916473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2286"/>
    </mc:Choice>
    <mc:Fallback xmlns="">
      <p:transition spd="slow" advTm="332286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BC57CE-2455-4910-B573-FD2B0BDB60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2371"/>
            <a:ext cx="10515600" cy="751406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talling Package </a:t>
            </a:r>
            <a:r>
              <a:rPr lang="en-US" sz="3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endParaRPr lang="en-US" sz="3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2D11F0-E6CC-4738-92B2-8B3529134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436" y="1007475"/>
            <a:ext cx="10515600" cy="4844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can use the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mand to install the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ckage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87CA1CE-618D-4D12-8B96-8F721A353648}"/>
              </a:ext>
            </a:extLst>
          </p:cNvPr>
          <p:cNvSpPr/>
          <p:nvPr/>
        </p:nvSpPr>
        <p:spPr>
          <a:xfrm>
            <a:off x="266436" y="3236186"/>
            <a:ext cx="7093017" cy="3077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ttaching package: ‘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’</a:t>
            </a:r>
          </a:p>
          <a:p>
            <a:endParaRPr lang="en-US" sz="3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he following object is masked from ‘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ckage:MASS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’:</a:t>
            </a:r>
          </a:p>
          <a:p>
            <a:endParaRPr lang="en-US" sz="7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select</a:t>
            </a:r>
          </a:p>
          <a:p>
            <a:endParaRPr lang="en-US" sz="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he following objects are masked from ‘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ckage:stats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’:</a:t>
            </a:r>
          </a:p>
          <a:p>
            <a:endParaRPr lang="en-US" sz="9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ilter, lag</a:t>
            </a:r>
          </a:p>
          <a:p>
            <a:endParaRPr lang="en-US" sz="8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he following objects are masked from ‘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ckage:bas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’:</a:t>
            </a:r>
          </a:p>
          <a:p>
            <a:endParaRPr lang="en-US" sz="9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ntersect,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tdiff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tequal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union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9533671-E868-4A19-9ACB-43D171233B36}"/>
              </a:ext>
            </a:extLst>
          </p:cNvPr>
          <p:cNvSpPr txBox="1">
            <a:spLocks/>
          </p:cNvSpPr>
          <p:nvPr/>
        </p:nvSpPr>
        <p:spPr>
          <a:xfrm>
            <a:off x="259079" y="1471547"/>
            <a:ext cx="11382461" cy="162559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installing the package, you can load it into the workspace using the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mand. Note that while you only need to install a package once, you need to load it into the workspace whenever you want to access it.</a:t>
            </a:r>
          </a:p>
          <a:p>
            <a:pPr marL="0" indent="0">
              <a:buNone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ternatively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a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ply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ets loaded automatically once you call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dyvers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ckage, so you can skip this step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A6C25EA8-53E5-4541-A575-23DCD7ABC125}"/>
              </a:ext>
            </a:extLst>
          </p:cNvPr>
          <p:cNvSpPr/>
          <p:nvPr/>
        </p:nvSpPr>
        <p:spPr>
          <a:xfrm>
            <a:off x="7093820" y="3538223"/>
            <a:ext cx="288758" cy="2473692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E255DE4-7738-4206-9A92-9CDF87E3DF71}"/>
              </a:ext>
            </a:extLst>
          </p:cNvPr>
          <p:cNvSpPr txBox="1">
            <a:spLocks/>
          </p:cNvSpPr>
          <p:nvPr/>
        </p:nvSpPr>
        <p:spPr>
          <a:xfrm>
            <a:off x="7705296" y="3475948"/>
            <a:ext cx="3482250" cy="484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is telling us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15BD22-0763-4BEC-8FD2-AC85E4EBD570}"/>
              </a:ext>
            </a:extLst>
          </p:cNvPr>
          <p:cNvSpPr/>
          <p:nvPr/>
        </p:nvSpPr>
        <p:spPr>
          <a:xfrm>
            <a:off x="7765594" y="5725270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ASS::select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B4C9DCCD-F208-4D02-B754-C975DC64648D}"/>
              </a:ext>
            </a:extLst>
          </p:cNvPr>
          <p:cNvSpPr txBox="1">
            <a:spLocks/>
          </p:cNvSpPr>
          <p:nvPr/>
        </p:nvSpPr>
        <p:spPr>
          <a:xfrm>
            <a:off x="7779928" y="3967685"/>
            <a:ext cx="4258265" cy="16255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we just type the object name, we get the object in the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t package loaded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.e., order matters. What is we want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om th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MASS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ckage?</a:t>
            </a:r>
          </a:p>
        </p:txBody>
      </p:sp>
    </p:spTree>
    <p:extLst>
      <p:ext uri="{BB962C8B-B14F-4D97-AF65-F5344CB8AC3E}">
        <p14:creationId xmlns:p14="http://schemas.microsoft.com/office/powerpoint/2010/main" val="1112324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8438"/>
    </mc:Choice>
    <mc:Fallback xmlns="">
      <p:transition spd="slow" advTm="278438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951CF49-84E3-4556-BC03-9276A7DDE8E1}"/>
              </a:ext>
            </a:extLst>
          </p:cNvPr>
          <p:cNvSpPr/>
          <p:nvPr/>
        </p:nvSpPr>
        <p:spPr>
          <a:xfrm>
            <a:off x="698500" y="1550988"/>
            <a:ext cx="111633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Engine_Summary_2&lt;-Cars93_Ex14 %&gt;%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Cylinders) %&gt;%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Num=n(),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_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min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_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max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ve_HP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mean(HP),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dian_MPG_HW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median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_Highwa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_High_Performanc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sum(Performance=="High")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` ungrouping output (override with `.groups` argument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Engine_Summary_2&lt;-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Engine_Summary_2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Engine_Summary_2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Cylinders Num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_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_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ve_HP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dian_MPG_HW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_High_Performance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  3   3      1.0      1.3  66.0000           43.0                    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    4  49      1.3      3.5 113.4694           31.0                   1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    5   2      2.4      2.5 138.5000           24.5                    1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    6  31      2.8      5.7 175.5806           26.0                    4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    8   7      4.5      5.7 234.7143           25.0                    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rotary   1      1.3      1.3 255.0000           25.0                    1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5840DAD-69C2-4A44-8D05-DD881BA5EA5E}"/>
              </a:ext>
            </a:extLst>
          </p:cNvPr>
          <p:cNvSpPr txBox="1">
            <a:spLocks/>
          </p:cNvSpPr>
          <p:nvPr/>
        </p:nvSpPr>
        <p:spPr>
          <a:xfrm>
            <a:off x="838200" y="314325"/>
            <a:ext cx="10515600" cy="612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ummariz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6CEF79E-4E2D-475A-B3F7-2190EBD7B133}"/>
              </a:ext>
            </a:extLst>
          </p:cNvPr>
          <p:cNvSpPr txBox="1">
            <a:spLocks/>
          </p:cNvSpPr>
          <p:nvPr/>
        </p:nvSpPr>
        <p:spPr>
          <a:xfrm>
            <a:off x="419100" y="994906"/>
            <a:ext cx="11582400" cy="4414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500" dirty="0"/>
              <a:t>A second example of the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summarize</a:t>
            </a:r>
            <a:r>
              <a:rPr lang="en-US" sz="2500" dirty="0"/>
              <a:t> function is provided in the following pipeline: 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E5A42FDB-4BF1-4C81-93B1-7AEC089340A3}"/>
              </a:ext>
            </a:extLst>
          </p:cNvPr>
          <p:cNvSpPr txBox="1">
            <a:spLocks/>
          </p:cNvSpPr>
          <p:nvPr/>
        </p:nvSpPr>
        <p:spPr>
          <a:xfrm>
            <a:off x="406400" y="5363706"/>
            <a:ext cx="11252200" cy="12783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500" dirty="0"/>
              <a:t>The same five new variables of interest are calculated but this time the engines are grouped by the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Cylinders</a:t>
            </a:r>
            <a:r>
              <a:rPr lang="en-US" sz="2500" dirty="0"/>
              <a:t> variable. Again, we which we convert the </a:t>
            </a:r>
            <a:r>
              <a:rPr lang="en-US" sz="2500" dirty="0" err="1"/>
              <a:t>tibble</a:t>
            </a:r>
            <a:r>
              <a:rPr lang="en-US" sz="2500" dirty="0"/>
              <a:t> output to a data frame using the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500" dirty="0"/>
              <a:t>function.</a:t>
            </a:r>
          </a:p>
        </p:txBody>
      </p:sp>
    </p:spTree>
    <p:extLst>
      <p:ext uri="{BB962C8B-B14F-4D97-AF65-F5344CB8AC3E}">
        <p14:creationId xmlns:p14="http://schemas.microsoft.com/office/powerpoint/2010/main" val="3386989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3231"/>
    </mc:Choice>
    <mc:Fallback xmlns="">
      <p:transition spd="slow" advTm="213231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7C4527F-EBEC-A74E-B693-DA9E15EDDE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9346" y="364020"/>
            <a:ext cx="4553307" cy="637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9268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7BBB1C9-C090-FF40-B29B-E40AC3B0EF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810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5742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41540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1</a:t>
            </a:r>
            <a:r>
              <a:rPr 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!: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87425"/>
            <a:ext cx="11404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allows you to create a new data frame that is a subset of an existing data frame by choosing a set of the columns of the original data frame.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50A9FD94-5DA6-4263-8CE1-204FE9CBD67C}"/>
              </a:ext>
            </a:extLst>
          </p:cNvPr>
          <p:cNvSpPr txBox="1">
            <a:spLocks/>
          </p:cNvSpPr>
          <p:nvPr/>
        </p:nvSpPr>
        <p:spPr>
          <a:xfrm>
            <a:off x="533400" y="5684248"/>
            <a:ext cx="10947400" cy="74812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syntax is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select(</a:t>
            </a:r>
            <a:r>
              <a:rPr lang="en-US" sz="2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_frame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, Var_name_1, Var_name_2,…).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 the entire column is transferred to the new data frame by the </a:t>
            </a:r>
            <a:r>
              <a:rPr lang="en-US" sz="2300" dirty="0"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.</a:t>
            </a:r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B73D3BAA-132F-4BED-9E5F-6AC3F00F38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0581095"/>
              </p:ext>
            </p:extLst>
          </p:nvPr>
        </p:nvGraphicFramePr>
        <p:xfrm>
          <a:off x="2863850" y="2062571"/>
          <a:ext cx="2559051" cy="3188970"/>
        </p:xfrm>
        <a:graphic>
          <a:graphicData uri="http://schemas.openxmlformats.org/drawingml/2006/table">
            <a:tbl>
              <a:tblPr/>
              <a:tblGrid>
                <a:gridCol w="232641">
                  <a:extLst>
                    <a:ext uri="{9D8B030D-6E8A-4147-A177-3AD203B41FA5}">
                      <a16:colId xmlns:a16="http://schemas.microsoft.com/office/drawing/2014/main" val="67461130"/>
                    </a:ext>
                  </a:extLst>
                </a:gridCol>
                <a:gridCol w="232641">
                  <a:extLst>
                    <a:ext uri="{9D8B030D-6E8A-4147-A177-3AD203B41FA5}">
                      <a16:colId xmlns:a16="http://schemas.microsoft.com/office/drawing/2014/main" val="1809410419"/>
                    </a:ext>
                  </a:extLst>
                </a:gridCol>
                <a:gridCol w="232641">
                  <a:extLst>
                    <a:ext uri="{9D8B030D-6E8A-4147-A177-3AD203B41FA5}">
                      <a16:colId xmlns:a16="http://schemas.microsoft.com/office/drawing/2014/main" val="3141569095"/>
                    </a:ext>
                  </a:extLst>
                </a:gridCol>
                <a:gridCol w="232641">
                  <a:extLst>
                    <a:ext uri="{9D8B030D-6E8A-4147-A177-3AD203B41FA5}">
                      <a16:colId xmlns:a16="http://schemas.microsoft.com/office/drawing/2014/main" val="3100266195"/>
                    </a:ext>
                  </a:extLst>
                </a:gridCol>
                <a:gridCol w="232641">
                  <a:extLst>
                    <a:ext uri="{9D8B030D-6E8A-4147-A177-3AD203B41FA5}">
                      <a16:colId xmlns:a16="http://schemas.microsoft.com/office/drawing/2014/main" val="2119670815"/>
                    </a:ext>
                  </a:extLst>
                </a:gridCol>
                <a:gridCol w="232641">
                  <a:extLst>
                    <a:ext uri="{9D8B030D-6E8A-4147-A177-3AD203B41FA5}">
                      <a16:colId xmlns:a16="http://schemas.microsoft.com/office/drawing/2014/main" val="662095078"/>
                    </a:ext>
                  </a:extLst>
                </a:gridCol>
                <a:gridCol w="232641">
                  <a:extLst>
                    <a:ext uri="{9D8B030D-6E8A-4147-A177-3AD203B41FA5}">
                      <a16:colId xmlns:a16="http://schemas.microsoft.com/office/drawing/2014/main" val="1822527368"/>
                    </a:ext>
                  </a:extLst>
                </a:gridCol>
                <a:gridCol w="232641">
                  <a:extLst>
                    <a:ext uri="{9D8B030D-6E8A-4147-A177-3AD203B41FA5}">
                      <a16:colId xmlns:a16="http://schemas.microsoft.com/office/drawing/2014/main" val="3781245237"/>
                    </a:ext>
                  </a:extLst>
                </a:gridCol>
                <a:gridCol w="232641">
                  <a:extLst>
                    <a:ext uri="{9D8B030D-6E8A-4147-A177-3AD203B41FA5}">
                      <a16:colId xmlns:a16="http://schemas.microsoft.com/office/drawing/2014/main" val="3074978756"/>
                    </a:ext>
                  </a:extLst>
                </a:gridCol>
                <a:gridCol w="232641">
                  <a:extLst>
                    <a:ext uri="{9D8B030D-6E8A-4147-A177-3AD203B41FA5}">
                      <a16:colId xmlns:a16="http://schemas.microsoft.com/office/drawing/2014/main" val="18800942"/>
                    </a:ext>
                  </a:extLst>
                </a:gridCol>
                <a:gridCol w="232641">
                  <a:extLst>
                    <a:ext uri="{9D8B030D-6E8A-4147-A177-3AD203B41FA5}">
                      <a16:colId xmlns:a16="http://schemas.microsoft.com/office/drawing/2014/main" val="1902631652"/>
                    </a:ext>
                  </a:extLst>
                </a:gridCol>
              </a:tblGrid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9730345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12806479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0805840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27933791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00427262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624322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4118416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4804855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8495190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61650854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80686899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02671280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39818660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32324910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06218959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07867523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32551351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6876442"/>
                  </a:ext>
                </a:extLst>
              </a:tr>
            </a:tbl>
          </a:graphicData>
        </a:graphic>
      </p:graphicFrame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1F2075EF-E555-4321-A224-E07FE7501D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0329299"/>
              </p:ext>
            </p:extLst>
          </p:nvPr>
        </p:nvGraphicFramePr>
        <p:xfrm>
          <a:off x="7569200" y="2063909"/>
          <a:ext cx="1143000" cy="3188970"/>
        </p:xfrm>
        <a:graphic>
          <a:graphicData uri="http://schemas.openxmlformats.org/drawingml/2006/table">
            <a:tbl>
              <a:tblPr/>
              <a:tblGrid>
                <a:gridCol w="285750">
                  <a:extLst>
                    <a:ext uri="{9D8B030D-6E8A-4147-A177-3AD203B41FA5}">
                      <a16:colId xmlns:a16="http://schemas.microsoft.com/office/drawing/2014/main" val="1208270023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426483073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020597580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1685630378"/>
                    </a:ext>
                  </a:extLst>
                </a:gridCol>
              </a:tblGrid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9132923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42926108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7421545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4764343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5755391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80324395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1823300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6376512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9759389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2204003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3282308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0419233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5055258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95257681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6671280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6281498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1257880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3760634"/>
                  </a:ext>
                </a:extLst>
              </a:tr>
            </a:tbl>
          </a:graphicData>
        </a:graphic>
      </p:graphicFrame>
      <p:sp>
        <p:nvSpPr>
          <p:cNvPr id="17" name="Arrow: Right 16">
            <a:extLst>
              <a:ext uri="{FF2B5EF4-FFF2-40B4-BE49-F238E27FC236}">
                <a16:creationId xmlns:a16="http://schemas.microsoft.com/office/drawing/2014/main" id="{6E36CA0E-3A89-4D4D-A527-3F61FD791306}"/>
              </a:ext>
            </a:extLst>
          </p:cNvPr>
          <p:cNvSpPr/>
          <p:nvPr/>
        </p:nvSpPr>
        <p:spPr>
          <a:xfrm>
            <a:off x="6083300" y="3276600"/>
            <a:ext cx="978408" cy="484632"/>
          </a:xfrm>
          <a:prstGeom prst="rightArrow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187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027"/>
    </mc:Choice>
    <mc:Fallback xmlns="">
      <p:transition spd="slow" advTm="74027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225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lter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49111"/>
            <a:ext cx="11404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filt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allows you to create a new data frame that is a subset of an existing data frame by choosing a set of the rows of the original data frame based on a collection of specified conditions.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50A9FD94-5DA6-4263-8CE1-204FE9CBD67C}"/>
              </a:ext>
            </a:extLst>
          </p:cNvPr>
          <p:cNvSpPr txBox="1">
            <a:spLocks/>
          </p:cNvSpPr>
          <p:nvPr/>
        </p:nvSpPr>
        <p:spPr>
          <a:xfrm>
            <a:off x="511300" y="5531848"/>
            <a:ext cx="11328400" cy="10848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syntax is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filter(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_frame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, Condition,…)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condi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include logical operators for the row selection. Note that the entire row is transferred to the new data frame by 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filt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.</a:t>
            </a:r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6E36CA0E-3A89-4D4D-A527-3F61FD791306}"/>
              </a:ext>
            </a:extLst>
          </p:cNvPr>
          <p:cNvSpPr/>
          <p:nvPr/>
        </p:nvSpPr>
        <p:spPr>
          <a:xfrm>
            <a:off x="5702300" y="3276600"/>
            <a:ext cx="978408" cy="484632"/>
          </a:xfrm>
          <a:prstGeom prst="rightArrow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CE1F5EB0-9AB8-4E76-ADD3-99E64324F5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5639874"/>
              </p:ext>
            </p:extLst>
          </p:nvPr>
        </p:nvGraphicFramePr>
        <p:xfrm>
          <a:off x="958850" y="2115947"/>
          <a:ext cx="4000500" cy="3188970"/>
        </p:xfrm>
        <a:graphic>
          <a:graphicData uri="http://schemas.openxmlformats.org/drawingml/2006/table">
            <a:tbl>
              <a:tblPr/>
              <a:tblGrid>
                <a:gridCol w="444500">
                  <a:extLst>
                    <a:ext uri="{9D8B030D-6E8A-4147-A177-3AD203B41FA5}">
                      <a16:colId xmlns:a16="http://schemas.microsoft.com/office/drawing/2014/main" val="309872565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3343573867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914128382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161935008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706541671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3347467884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3437750380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370783526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1809184333"/>
                    </a:ext>
                  </a:extLst>
                </a:gridCol>
              </a:tblGrid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11129765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1997705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5002998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6565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3782835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47522057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53112404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56539104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08821508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6565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14299016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6565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1728076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0414150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9572688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6565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0482527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28718291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60144823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6565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9756520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42411225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29251693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3F94A462-78ED-4025-8ED1-587C674A82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7773829"/>
              </p:ext>
            </p:extLst>
          </p:nvPr>
        </p:nvGraphicFramePr>
        <p:xfrm>
          <a:off x="7315708" y="3076003"/>
          <a:ext cx="4000500" cy="885825"/>
        </p:xfrm>
        <a:graphic>
          <a:graphicData uri="http://schemas.openxmlformats.org/drawingml/2006/table">
            <a:tbl>
              <a:tblPr/>
              <a:tblGrid>
                <a:gridCol w="444500">
                  <a:extLst>
                    <a:ext uri="{9D8B030D-6E8A-4147-A177-3AD203B41FA5}">
                      <a16:colId xmlns:a16="http://schemas.microsoft.com/office/drawing/2014/main" val="3589373610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55993940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209724948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092041776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17365155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3904473357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1511802561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1130055638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3254417905"/>
                    </a:ext>
                  </a:extLst>
                </a:gridCol>
              </a:tblGrid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6565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1707658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6565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2945099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6565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9820139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6565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7731216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6565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36428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69627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777"/>
    </mc:Choice>
    <mc:Fallback xmlns="">
      <p:transition spd="slow" advTm="63777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CF6341-5FC3-448D-9A30-AEE3809C55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8126"/>
            <a:ext cx="10515600" cy="80394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 from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 Fram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26C233D-CDF8-48A5-B19D-2BB66B24C472}"/>
              </a:ext>
            </a:extLst>
          </p:cNvPr>
          <p:cNvSpPr/>
          <p:nvPr/>
        </p:nvSpPr>
        <p:spPr>
          <a:xfrm>
            <a:off x="469900" y="1897906"/>
            <a:ext cx="11531600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)</a:t>
            </a:r>
          </a:p>
          <a:p>
            <a:r>
              <a:rPr lang="en-US" sz="1350" b="1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ufacturer   Model    Type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.Price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rice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.Price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city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irBags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riveTrain</a:t>
            </a:r>
            <a:endParaRPr lang="en-US" sz="135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 Acura Integra   Small      12.9  15.9      18.8       25          31               None      Front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   Acura  Legend Midsize      29.2  33.9      38.7       18          25 Driver &amp; Passenger      Front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    Audi      90 Compact      25.9  29.1      32.3       20          26        Driver only      Front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    Audi     100 Midsize      30.8  37.7      44.6       19          26 Driver &amp; Passenger      Front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     BMW    535i Midsize      23.7  30.0      36.2       22          30        Driver only       Rear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    Buick Century Midsize      14.2  15.7      17.3       22          31        Driver only      Front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Cylinders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Horsepower  RPM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v.per.mile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.trans.avail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uel.tank.capacity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assengers Length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  4        1.8        140 6300         2890             Yes               13.2          5    177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    6        3.2        200 5500         2335             Yes               18.0          5    195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    6        2.8        172 5500         2280             Yes               16.9          5    180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    6        2.8        172 5500         2535             Yes               21.1          6    193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    4        3.5        208 5700         2545             Yes               21.1          4    186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     4        2.2        110 5200         2565              No               16.4          6    189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Wheelbase Width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urn.circle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ar.seat.room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uggage.room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Weight  Origin          Make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102    68          37           26.5           11   2705 non-USA Acura Integra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  115    71          38           30.0           15   3560 non-USA  Acura Legend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  102    67          37           28.0           14   3375 non-USA       Audi 90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  106    70          37           31.0           17   3405 non-USA      Audi 100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  109    69          39           27.0           13   3640 non-USA      BMW 535i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   105    69          41           28.0           16   2880     USA Buick Century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8AAAEDC-C334-46A1-86C1-F467383E46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74725"/>
            <a:ext cx="11404600" cy="8039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 frame contains data for 93 cars sold in the U.S. during the year 1993. The first six rows of the data frame can be viewed using 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hea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.</a:t>
            </a:r>
          </a:p>
        </p:txBody>
      </p:sp>
    </p:spTree>
    <p:extLst>
      <p:ext uri="{BB962C8B-B14F-4D97-AF65-F5344CB8AC3E}">
        <p14:creationId xmlns:p14="http://schemas.microsoft.com/office/powerpoint/2010/main" val="3023502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854"/>
    </mc:Choice>
    <mc:Fallback xmlns="">
      <p:transition spd="slow" advTm="64854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B7C1796C-5AD8-466F-BF05-08A9E26F7CF8}"/>
              </a:ext>
            </a:extLst>
          </p:cNvPr>
          <p:cNvSpPr txBox="1">
            <a:spLocks/>
          </p:cNvSpPr>
          <p:nvPr/>
        </p:nvSpPr>
        <p:spPr>
          <a:xfrm>
            <a:off x="838200" y="339725"/>
            <a:ext cx="10515600" cy="612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: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mpl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BDD5337-DCFB-4327-A2A5-3D3F058D5218}"/>
              </a:ext>
            </a:extLst>
          </p:cNvPr>
          <p:cNvSpPr/>
          <p:nvPr/>
        </p:nvSpPr>
        <p:spPr>
          <a:xfrm>
            <a:off x="482600" y="1172339"/>
            <a:ext cx="98933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1&lt;-select(Cars93,Type,EngineSize,DriveTrain,MPG.city)</a:t>
            </a:r>
          </a:p>
          <a:p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1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 </a:t>
            </a:r>
            <a:r>
              <a:rPr lang="en-US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riveTrain</a:t>
            </a:r>
            <a:r>
              <a:rPr lang="en-US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city</a:t>
            </a:r>
            <a:endParaRPr lang="en-US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Small        1.8      Front       25</a:t>
            </a:r>
          </a:p>
          <a:p>
            <a:r>
              <a:rPr lang="en-US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Midsize        3.2      Front       18</a:t>
            </a:r>
          </a:p>
          <a:p>
            <a:r>
              <a:rPr lang="en-US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Compact        2.8      Front       20</a:t>
            </a:r>
          </a:p>
          <a:p>
            <a:r>
              <a:rPr lang="en-US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Midsize        2.8      Front       19</a:t>
            </a:r>
          </a:p>
          <a:p>
            <a:r>
              <a:rPr lang="en-US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Midsize        3.5       Rear       22</a:t>
            </a:r>
          </a:p>
          <a:p>
            <a:r>
              <a:rPr lang="en-US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Midsize        2.2      Front       22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B542CBA-8835-441B-B0C9-F9B57FD04607}"/>
              </a:ext>
            </a:extLst>
          </p:cNvPr>
          <p:cNvSpPr txBox="1">
            <a:spLocks/>
          </p:cNvSpPr>
          <p:nvPr/>
        </p:nvSpPr>
        <p:spPr>
          <a:xfrm>
            <a:off x="482600" y="4232508"/>
            <a:ext cx="11036300" cy="207939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arbitrary number of variable names can be passed into the function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rder of the variables in the new data frame matches the order they are entered into the function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ariable names are not in quotations in the function input.</a:t>
            </a:r>
          </a:p>
        </p:txBody>
      </p:sp>
    </p:spTree>
    <p:extLst>
      <p:ext uri="{BB962C8B-B14F-4D97-AF65-F5344CB8AC3E}">
        <p14:creationId xmlns:p14="http://schemas.microsoft.com/office/powerpoint/2010/main" val="1230071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6929"/>
    </mc:Choice>
    <mc:Fallback xmlns="">
      <p:transition spd="slow" advTm="166929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758</TotalTime>
  <Words>5726</Words>
  <Application>Microsoft Macintosh PowerPoint</Application>
  <PresentationFormat>Widescreen</PresentationFormat>
  <Paragraphs>1395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Calibri</vt:lpstr>
      <vt:lpstr>Calibri Light</vt:lpstr>
      <vt:lpstr>Courier New</vt:lpstr>
      <vt:lpstr>Open Sans</vt:lpstr>
      <vt:lpstr>Times New Roman</vt:lpstr>
      <vt:lpstr>Office Theme</vt:lpstr>
      <vt:lpstr>Equation</vt:lpstr>
      <vt:lpstr>Introduction to Data Wrangling</vt:lpstr>
      <vt:lpstr>Data Wrangling</vt:lpstr>
      <vt:lpstr>Installing Package dplyr</vt:lpstr>
      <vt:lpstr>PowerPoint Presentation</vt:lpstr>
      <vt:lpstr>PowerPoint Presentation</vt:lpstr>
      <vt:lpstr>Our 1st function!: The select Function</vt:lpstr>
      <vt:lpstr>The filter Function</vt:lpstr>
      <vt:lpstr>Examples from the Cars93 Data Frame</vt:lpstr>
      <vt:lpstr>PowerPoint Presentation</vt:lpstr>
      <vt:lpstr>PowerPoint Presentation</vt:lpstr>
      <vt:lpstr>PowerPoint Presentation</vt:lpstr>
      <vt:lpstr>PowerPoint Presentation</vt:lpstr>
      <vt:lpstr>The %in% Operator</vt:lpstr>
      <vt:lpstr>The %&gt;% Operator</vt:lpstr>
      <vt:lpstr>The mutate Function</vt:lpstr>
      <vt:lpstr>Example of the mutate Function</vt:lpstr>
      <vt:lpstr>The arrange Function</vt:lpstr>
      <vt:lpstr>Example of the arrange Function</vt:lpstr>
      <vt:lpstr>The rename Function</vt:lpstr>
      <vt:lpstr>More Examples with the mutate Function</vt:lpstr>
      <vt:lpstr>More Examples with the mutate Function</vt:lpstr>
      <vt:lpstr>More Examples with the mutate Function</vt:lpstr>
      <vt:lpstr>More Examples with the mutate Function</vt:lpstr>
      <vt:lpstr>Tibbles, Row Names, and dplyr</vt:lpstr>
      <vt:lpstr>Tibble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ata Wrangling</dc:title>
  <dc:creator>Forrester, Jeffrey</dc:creator>
  <cp:lastModifiedBy>Bilen, Eren</cp:lastModifiedBy>
  <cp:revision>91</cp:revision>
  <cp:lastPrinted>2020-09-06T18:00:08Z</cp:lastPrinted>
  <dcterms:created xsi:type="dcterms:W3CDTF">2020-06-15T14:17:00Z</dcterms:created>
  <dcterms:modified xsi:type="dcterms:W3CDTF">2022-10-03T22:37:48Z</dcterms:modified>
</cp:coreProperties>
</file>